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D2E" w:rsidRPr="002E3B1A" w:rsidRDefault="00B21D2E" w:rsidP="00B11AFD">
      <w:pPr>
        <w:spacing w:line="36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2E3B1A">
        <w:rPr>
          <w:rFonts w:ascii="Times New Roman" w:eastAsia="標楷體" w:hAnsi="標楷體" w:cs="Times New Roman"/>
          <w:b/>
          <w:sz w:val="28"/>
          <w:szCs w:val="28"/>
        </w:rPr>
        <w:t>題目</w:t>
      </w:r>
    </w:p>
    <w:p w:rsidR="00905EFF" w:rsidRPr="002E3B1A" w:rsidRDefault="00BD3265" w:rsidP="00B11AFD">
      <w:pPr>
        <w:spacing w:line="360" w:lineRule="auto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2E3B1A">
        <w:rPr>
          <w:rFonts w:ascii="Times New Roman" w:eastAsia="標楷體" w:hAnsi="標楷體" w:cs="Times New Roman"/>
          <w:sz w:val="28"/>
          <w:szCs w:val="28"/>
        </w:rPr>
        <w:t>如</w:t>
      </w:r>
      <w:r w:rsidR="004654F9" w:rsidRPr="002E3B1A">
        <w:rPr>
          <w:rFonts w:ascii="Times New Roman" w:eastAsia="標楷體" w:hAnsi="標楷體" w:cs="Times New Roman"/>
          <w:sz w:val="28"/>
          <w:szCs w:val="28"/>
        </w:rPr>
        <w:t>圖</w:t>
      </w:r>
      <w:r w:rsidR="004654F9" w:rsidRPr="002E3B1A">
        <w:rPr>
          <w:rFonts w:ascii="Times New Roman" w:eastAsia="標楷體" w:hAnsi="Times New Roman" w:cs="Times New Roman"/>
          <w:sz w:val="28"/>
          <w:szCs w:val="28"/>
        </w:rPr>
        <w:t>1</w:t>
      </w:r>
      <w:r w:rsidRPr="002E3B1A">
        <w:rPr>
          <w:rFonts w:ascii="Times New Roman" w:eastAsia="標楷體" w:hAnsi="標楷體" w:cs="Times New Roman"/>
          <w:sz w:val="28"/>
          <w:szCs w:val="28"/>
        </w:rPr>
        <w:t>所示，</w:t>
      </w:r>
      <w:r w:rsidR="00C2074E">
        <w:rPr>
          <w:rFonts w:ascii="Times New Roman" w:eastAsia="標楷體" w:hAnsi="標楷體" w:cs="Times New Roman"/>
          <w:sz w:val="28"/>
          <w:szCs w:val="28"/>
        </w:rPr>
        <w:t>聲源</w:t>
      </w:r>
      <w:r w:rsidR="00C2074E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="00C2074E">
        <w:rPr>
          <w:rFonts w:ascii="Times New Roman" w:eastAsia="標楷體" w:hAnsi="標楷體" w:cs="Times New Roman" w:hint="eastAsia"/>
          <w:sz w:val="28"/>
          <w:szCs w:val="28"/>
        </w:rPr>
        <w:t>與觀察者</w:t>
      </w:r>
      <w:r w:rsidR="00C2074E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C2074E">
        <w:rPr>
          <w:rFonts w:ascii="Times New Roman" w:eastAsia="標楷體" w:hAnsi="標楷體" w:cs="Times New Roman" w:hint="eastAsia"/>
          <w:sz w:val="28"/>
          <w:szCs w:val="28"/>
        </w:rPr>
        <w:t>相對於空氣的速度分別為</w:t>
      </w:r>
      <w:r w:rsidR="00C2074E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0.25pt" o:ole="">
            <v:imagedata r:id="rId8" o:title=""/>
          </v:shape>
          <o:OLEObject Type="Embed" ProgID="Equation.DSMT4" ShapeID="_x0000_i1025" DrawAspect="Content" ObjectID="_1413351530" r:id="rId9"/>
        </w:object>
      </w:r>
      <w:r w:rsidR="00C2074E">
        <w:rPr>
          <w:rFonts w:ascii="Times New Roman" w:eastAsia="標楷體" w:hAnsi="標楷體" w:cs="Times New Roman"/>
          <w:sz w:val="28"/>
          <w:szCs w:val="28"/>
        </w:rPr>
        <w:t>與</w:t>
      </w:r>
      <w:r w:rsidR="00C2074E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40" w:dyaOrig="400">
          <v:shape id="_x0000_i1026" type="#_x0000_t75" style="width:17.25pt;height:20.25pt" o:ole="">
            <v:imagedata r:id="rId10" o:title=""/>
          </v:shape>
          <o:OLEObject Type="Embed" ProgID="Equation.DSMT4" ShapeID="_x0000_i1026" DrawAspect="Content" ObjectID="_1413351531" r:id="rId11"/>
        </w:object>
      </w:r>
      <w:r w:rsidR="00C2074E">
        <w:rPr>
          <w:rFonts w:ascii="Times New Roman" w:eastAsia="標楷體" w:hAnsi="標楷體" w:cs="Times New Roman"/>
          <w:sz w:val="28"/>
          <w:szCs w:val="28"/>
        </w:rPr>
        <w:t>。</w:t>
      </w:r>
      <w:r w:rsidR="00C2074E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40" w:dyaOrig="400">
          <v:shape id="_x0000_i1027" type="#_x0000_t75" style="width:17.25pt;height:20.25pt" o:ole="">
            <v:imagedata r:id="rId8" o:title=""/>
          </v:shape>
          <o:OLEObject Type="Embed" ProgID="Equation.DSMT4" ShapeID="_x0000_i1027" DrawAspect="Content" ObjectID="_1413351532" r:id="rId12"/>
        </w:object>
      </w:r>
      <w:r w:rsidR="00C2074E">
        <w:rPr>
          <w:rFonts w:ascii="Times New Roman" w:eastAsia="標楷體" w:hAnsi="標楷體" w:cs="Times New Roman"/>
          <w:sz w:val="28"/>
          <w:szCs w:val="28"/>
        </w:rPr>
        <w:t>的量值為</w:t>
      </w:r>
      <w:r w:rsidR="00C2074E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279" w:dyaOrig="360">
          <v:shape id="_x0000_i1028" type="#_x0000_t75" style="width:14.25pt;height:18pt" o:ole="">
            <v:imagedata r:id="rId13" o:title=""/>
          </v:shape>
          <o:OLEObject Type="Embed" ProgID="Equation.DSMT4" ShapeID="_x0000_i1028" DrawAspect="Content" ObjectID="_1413351533" r:id="rId14"/>
        </w:object>
      </w:r>
      <w:r w:rsidR="00C2074E">
        <w:rPr>
          <w:rFonts w:ascii="Times New Roman" w:eastAsia="標楷體" w:hAnsi="標楷體" w:cs="Times New Roman"/>
          <w:sz w:val="28"/>
          <w:szCs w:val="28"/>
        </w:rPr>
        <w:t>，其方向與</w:t>
      </w:r>
      <w:r w:rsidR="00C2074E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O</w:t>
      </w:r>
      <w:r w:rsidR="00C2074E" w:rsidRPr="00C2074E">
        <w:rPr>
          <w:rFonts w:ascii="Times New Roman" w:eastAsia="標楷體" w:hAnsi="標楷體" w:cs="Times New Roman" w:hint="eastAsia"/>
          <w:sz w:val="28"/>
          <w:szCs w:val="28"/>
        </w:rPr>
        <w:t>連線的夾角為</w:t>
      </w:r>
      <w:r w:rsidR="00EC2E7B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279" w:dyaOrig="360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413351534" r:id="rId16"/>
        </w:object>
      </w:r>
      <w:r w:rsidR="00EC2E7B">
        <w:rPr>
          <w:rFonts w:ascii="Times New Roman" w:eastAsia="標楷體" w:hAnsi="標楷體" w:cs="Times New Roman"/>
          <w:sz w:val="28"/>
          <w:szCs w:val="28"/>
        </w:rPr>
        <w:t>；</w:t>
      </w:r>
      <w:r w:rsidR="00EC2E7B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40" w:dyaOrig="400">
          <v:shape id="_x0000_i1030" type="#_x0000_t75" style="width:17.25pt;height:20.25pt" o:ole="">
            <v:imagedata r:id="rId17" o:title=""/>
          </v:shape>
          <o:OLEObject Type="Embed" ProgID="Equation.DSMT4" ShapeID="_x0000_i1030" DrawAspect="Content" ObjectID="_1413351535" r:id="rId18"/>
        </w:object>
      </w:r>
      <w:r w:rsidR="00EC2E7B">
        <w:rPr>
          <w:rFonts w:ascii="Times New Roman" w:eastAsia="標楷體" w:hAnsi="標楷體" w:cs="Times New Roman"/>
          <w:sz w:val="28"/>
          <w:szCs w:val="28"/>
        </w:rPr>
        <w:t>的量值為</w:t>
      </w:r>
      <w:r w:rsidR="00EC2E7B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00" w:dyaOrig="360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413351536" r:id="rId20"/>
        </w:object>
      </w:r>
      <w:r w:rsidR="00EC2E7B">
        <w:rPr>
          <w:rFonts w:ascii="Times New Roman" w:eastAsia="標楷體" w:hAnsi="標楷體" w:cs="Times New Roman"/>
          <w:sz w:val="28"/>
          <w:szCs w:val="28"/>
        </w:rPr>
        <w:t>，其方向與</w:t>
      </w:r>
      <w:r w:rsidR="00EC2E7B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S</w:t>
      </w:r>
      <w:r w:rsidR="00EC2E7B" w:rsidRPr="00C2074E">
        <w:rPr>
          <w:rFonts w:ascii="Times New Roman" w:eastAsia="標楷體" w:hAnsi="標楷體" w:cs="Times New Roman" w:hint="eastAsia"/>
          <w:sz w:val="28"/>
          <w:szCs w:val="28"/>
        </w:rPr>
        <w:t>連線的夾角為</w:t>
      </w:r>
      <w:r w:rsidR="00EC2E7B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00" w:dyaOrig="360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413351537" r:id="rId22"/>
        </w:object>
      </w:r>
      <w:r w:rsidR="004654F9" w:rsidRPr="002E3B1A">
        <w:rPr>
          <w:rFonts w:ascii="Times New Roman" w:eastAsia="標楷體" w:hAnsi="標楷體" w:cs="Times New Roman"/>
          <w:sz w:val="28"/>
          <w:szCs w:val="28"/>
        </w:rPr>
        <w:t>。</w:t>
      </w:r>
      <w:r w:rsidR="00EC2E7B">
        <w:rPr>
          <w:rFonts w:ascii="Times New Roman" w:eastAsia="標楷體" w:hAnsi="標楷體" w:cs="Times New Roman"/>
          <w:sz w:val="28"/>
          <w:szCs w:val="28"/>
        </w:rPr>
        <w:t>設</w:t>
      </w:r>
      <w:r w:rsidR="00AC00A0">
        <w:rPr>
          <w:rFonts w:ascii="Times New Roman" w:eastAsia="標楷體" w:hAnsi="標楷體" w:cs="Times New Roman"/>
          <w:sz w:val="28"/>
          <w:szCs w:val="28"/>
        </w:rPr>
        <w:t>聲音在</w:t>
      </w:r>
      <w:r w:rsidR="00EC2E7B">
        <w:rPr>
          <w:rFonts w:ascii="Times New Roman" w:eastAsia="標楷體" w:hAnsi="標楷體" w:cs="Times New Roman"/>
          <w:sz w:val="28"/>
          <w:szCs w:val="28"/>
        </w:rPr>
        <w:t>空氣</w:t>
      </w:r>
      <w:r w:rsidR="00AC00A0">
        <w:rPr>
          <w:rFonts w:ascii="Times New Roman" w:eastAsia="標楷體" w:hAnsi="標楷體" w:cs="Times New Roman"/>
          <w:sz w:val="28"/>
          <w:szCs w:val="28"/>
        </w:rPr>
        <w:t>中</w:t>
      </w:r>
      <w:r w:rsidR="00EC2E7B">
        <w:rPr>
          <w:rFonts w:ascii="Times New Roman" w:eastAsia="標楷體" w:hAnsi="標楷體" w:cs="Times New Roman"/>
          <w:sz w:val="28"/>
          <w:szCs w:val="28"/>
        </w:rPr>
        <w:t>的速</w:t>
      </w:r>
      <w:r w:rsidR="00AC00A0">
        <w:rPr>
          <w:rFonts w:ascii="Times New Roman" w:eastAsia="標楷體" w:hAnsi="標楷體" w:cs="Times New Roman"/>
          <w:sz w:val="28"/>
          <w:szCs w:val="28"/>
        </w:rPr>
        <w:t>率</w:t>
      </w:r>
      <w:r w:rsidR="00EC2E7B">
        <w:rPr>
          <w:rFonts w:ascii="Times New Roman" w:eastAsia="標楷體" w:hAnsi="標楷體" w:cs="Times New Roman"/>
          <w:sz w:val="28"/>
          <w:szCs w:val="28"/>
        </w:rPr>
        <w:t>為</w:t>
      </w:r>
      <w:r w:rsidR="00EC2E7B" w:rsidRPr="00EC2E7B">
        <w:rPr>
          <w:rFonts w:ascii="Times New Roman" w:eastAsia="標楷體" w:hAnsi="標楷體" w:cs="Times New Roman"/>
          <w:position w:val="-6"/>
          <w:sz w:val="28"/>
          <w:szCs w:val="28"/>
        </w:rPr>
        <w:object w:dxaOrig="240" w:dyaOrig="279">
          <v:shape id="_x0000_i1033" type="#_x0000_t75" style="width:12pt;height:14.25pt" o:ole="">
            <v:imagedata r:id="rId23" o:title=""/>
          </v:shape>
          <o:OLEObject Type="Embed" ProgID="Equation.DSMT4" ShapeID="_x0000_i1033" DrawAspect="Content" ObjectID="_1413351538" r:id="rId24"/>
        </w:object>
      </w:r>
      <w:r w:rsidR="00EC2E7B">
        <w:rPr>
          <w:rFonts w:ascii="Times New Roman" w:eastAsia="標楷體" w:hAnsi="標楷體" w:cs="Times New Roman"/>
          <w:sz w:val="28"/>
          <w:szCs w:val="28"/>
        </w:rPr>
        <w:t>，聲源</w:t>
      </w:r>
      <w:r w:rsidR="00EC2E7B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="00EC2E7B">
        <w:rPr>
          <w:rFonts w:ascii="Times New Roman" w:eastAsia="標楷體" w:hAnsi="標楷體" w:cs="Times New Roman"/>
          <w:sz w:val="28"/>
          <w:szCs w:val="28"/>
        </w:rPr>
        <w:t>發出的聲音頻率為</w:t>
      </w:r>
      <w:r w:rsidR="00EC2E7B" w:rsidRPr="00EC2E7B">
        <w:rPr>
          <w:rFonts w:ascii="Times New Roman" w:eastAsia="標楷體" w:hAnsi="標楷體" w:cs="Times New Roman" w:hint="eastAsia"/>
          <w:i/>
          <w:sz w:val="28"/>
          <w:szCs w:val="28"/>
        </w:rPr>
        <w:t>f</w:t>
      </w:r>
      <w:r w:rsidR="005E1ABD">
        <w:rPr>
          <w:rFonts w:ascii="Times New Roman" w:eastAsia="標楷體" w:hAnsi="標楷體" w:cs="Times New Roman" w:hint="eastAsia"/>
          <w:sz w:val="28"/>
          <w:szCs w:val="28"/>
        </w:rPr>
        <w:t>。</w:t>
      </w:r>
    </w:p>
    <w:p w:rsidR="004654F9" w:rsidRPr="002E3B1A" w:rsidRDefault="00681759" w:rsidP="004654F9">
      <w:pPr>
        <w:pStyle w:val="a7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標楷體" w:cs="Times New Roman" w:hint="eastAsia"/>
          <w:sz w:val="28"/>
          <w:szCs w:val="28"/>
        </w:rPr>
        <w:t>求</w:t>
      </w:r>
      <w:r w:rsidR="005E1ABD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5E1ABD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5E1ABD">
        <w:rPr>
          <w:rFonts w:ascii="Times New Roman" w:eastAsia="標楷體" w:hAnsi="標楷體" w:cs="Times New Roman" w:hint="eastAsia"/>
          <w:sz w:val="28"/>
          <w:szCs w:val="28"/>
        </w:rPr>
        <w:t>聽到</w:t>
      </w:r>
      <w:r>
        <w:rPr>
          <w:rFonts w:ascii="Times New Roman" w:eastAsia="標楷體" w:hAnsi="標楷體" w:cs="Times New Roman"/>
          <w:sz w:val="28"/>
          <w:szCs w:val="28"/>
        </w:rPr>
        <w:t>的</w:t>
      </w:r>
      <w:r w:rsidR="005E1ABD">
        <w:rPr>
          <w:rFonts w:ascii="Times New Roman" w:eastAsia="標楷體" w:hAnsi="標楷體" w:cs="Times New Roman"/>
          <w:sz w:val="28"/>
          <w:szCs w:val="28"/>
        </w:rPr>
        <w:t>聲音頻率</w:t>
      </w:r>
      <w:r w:rsidR="005E1ABD" w:rsidRPr="00EC2E7B">
        <w:rPr>
          <w:rFonts w:ascii="Times New Roman" w:eastAsia="標楷體" w:hAnsi="標楷體" w:cs="Times New Roman" w:hint="eastAsia"/>
          <w:i/>
          <w:sz w:val="28"/>
          <w:szCs w:val="28"/>
        </w:rPr>
        <w:t>f</w:t>
      </w:r>
      <w:r w:rsidR="005E1ABD">
        <w:rPr>
          <w:rFonts w:ascii="Times New Roman" w:eastAsia="標楷體" w:hAnsi="標楷體" w:cs="Times New Roman" w:hint="eastAsia"/>
          <w:i/>
          <w:sz w:val="28"/>
          <w:szCs w:val="28"/>
        </w:rPr>
        <w:sym w:font="Symbol" w:char="F0A2"/>
      </w:r>
      <w:r w:rsidR="005E1ABD">
        <w:rPr>
          <w:rFonts w:ascii="Times New Roman" w:eastAsia="標楷體" w:hAnsi="標楷體" w:cs="Times New Roman" w:hint="eastAsia"/>
          <w:sz w:val="28"/>
          <w:szCs w:val="28"/>
        </w:rPr>
        <w:t>。</w:t>
      </w:r>
    </w:p>
    <w:p w:rsidR="00F8327F" w:rsidRPr="00F8327F" w:rsidRDefault="0021777C" w:rsidP="004654F9">
      <w:pPr>
        <w:pStyle w:val="a7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標楷體" w:cs="Times New Roman" w:hint="eastAsia"/>
          <w:sz w:val="28"/>
          <w:szCs w:val="28"/>
        </w:rPr>
        <w:t>假</w:t>
      </w:r>
      <w:r w:rsidR="00AC00A0">
        <w:rPr>
          <w:rFonts w:ascii="Times New Roman" w:eastAsia="標楷體" w:hAnsi="標楷體" w:cs="Times New Roman" w:hint="eastAsia"/>
          <w:sz w:val="28"/>
          <w:szCs w:val="28"/>
        </w:rPr>
        <w:t>設</w:t>
      </w:r>
      <w:r w:rsidR="00B5302E">
        <w:rPr>
          <w:rFonts w:ascii="Times New Roman" w:eastAsia="標楷體" w:hAnsi="標楷體" w:cs="Times New Roman"/>
          <w:sz w:val="28"/>
          <w:szCs w:val="28"/>
        </w:rPr>
        <w:t>聲源</w:t>
      </w:r>
      <w:r w:rsidR="00B5302E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以速度</w:t>
      </w:r>
      <w:r w:rsidR="00166FDD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940" w:dyaOrig="400">
          <v:shape id="_x0000_i1034" type="#_x0000_t75" style="width:52.5pt;height:22.5pt" o:ole="">
            <v:imagedata r:id="rId25" o:title=""/>
          </v:shape>
          <o:OLEObject Type="Embed" ProgID="Equation.DSMT4" ShapeID="_x0000_i1034" DrawAspect="Content" ObjectID="_1413351539" r:id="rId26"/>
        </w:object>
      </w:r>
      <w:r w:rsidR="00C157FF">
        <w:rPr>
          <w:rFonts w:ascii="Times New Roman" w:eastAsia="標楷體" w:hAnsi="標楷體" w:cs="Times New Roman"/>
          <w:sz w:val="28"/>
          <w:szCs w:val="28"/>
        </w:rPr>
        <w:t>由</w:t>
      </w:r>
      <w:r w:rsidR="00182581" w:rsidRPr="00182581">
        <w:rPr>
          <w:rFonts w:ascii="Times New Roman" w:eastAsia="標楷體" w:hAnsi="標楷體" w:cs="Times New Roman" w:hint="eastAsia"/>
          <w:i/>
          <w:sz w:val="28"/>
          <w:szCs w:val="28"/>
        </w:rPr>
        <w:t>x</w:t>
      </w:r>
      <w:r w:rsidR="00182581">
        <w:rPr>
          <w:rFonts w:ascii="Times New Roman" w:eastAsia="標楷體" w:hAnsi="標楷體" w:cs="Times New Roman" w:hint="eastAsia"/>
          <w:sz w:val="28"/>
          <w:szCs w:val="28"/>
        </w:rPr>
        <w:t xml:space="preserve"> = </w:t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sym w:font="Symbol" w:char="F0A5"/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t>處，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沿</w:t>
      </w:r>
      <w:r w:rsidR="00B5302E" w:rsidRPr="00B5302E">
        <w:rPr>
          <w:rFonts w:ascii="Times New Roman" w:eastAsia="標楷體" w:hAnsi="標楷體" w:cs="Times New Roman" w:hint="eastAsia"/>
          <w:i/>
          <w:sz w:val="28"/>
          <w:szCs w:val="28"/>
        </w:rPr>
        <w:t>x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軸</w:t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t>朝正</w:t>
      </w:r>
      <w:r w:rsidR="00C157FF" w:rsidRPr="00B5302E">
        <w:rPr>
          <w:rFonts w:ascii="Times New Roman" w:eastAsia="標楷體" w:hAnsi="標楷體" w:cs="Times New Roman" w:hint="eastAsia"/>
          <w:i/>
          <w:sz w:val="28"/>
          <w:szCs w:val="28"/>
        </w:rPr>
        <w:t>x</w:t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t>方向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前進，並</w:t>
      </w:r>
      <w:r w:rsidR="00C157FF">
        <w:rPr>
          <w:rFonts w:ascii="Times New Roman" w:eastAsia="標楷體" w:hAnsi="標楷體" w:cs="Times New Roman" w:hint="eastAsia"/>
          <w:sz w:val="28"/>
          <w:szCs w:val="28"/>
        </w:rPr>
        <w:t>沿</w:t>
      </w:r>
      <w:r w:rsidR="00AC00A0">
        <w:rPr>
          <w:rFonts w:ascii="Times New Roman" w:eastAsia="標楷體" w:hAnsi="標楷體" w:cs="Times New Roman" w:hint="eastAsia"/>
          <w:sz w:val="28"/>
          <w:szCs w:val="28"/>
        </w:rPr>
        <w:t>途持續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發出</w:t>
      </w:r>
      <w:r w:rsidR="00B5302E">
        <w:rPr>
          <w:rFonts w:ascii="Times New Roman" w:eastAsia="標楷體" w:hAnsi="標楷體" w:cs="Times New Roman"/>
          <w:sz w:val="28"/>
          <w:szCs w:val="28"/>
        </w:rPr>
        <w:t>頻率</w:t>
      </w:r>
      <w:r w:rsidR="00B5302E" w:rsidRPr="00EC2E7B">
        <w:rPr>
          <w:rFonts w:ascii="Times New Roman" w:eastAsia="標楷體" w:hAnsi="標楷體" w:cs="Times New Roman" w:hint="eastAsia"/>
          <w:i/>
          <w:sz w:val="28"/>
          <w:szCs w:val="28"/>
        </w:rPr>
        <w:t>f</w:t>
      </w:r>
      <w:r w:rsidR="00B5302E">
        <w:rPr>
          <w:rFonts w:ascii="Times New Roman" w:eastAsia="標楷體" w:hAnsi="標楷體" w:cs="Times New Roman" w:hint="eastAsia"/>
          <w:i/>
          <w:sz w:val="28"/>
          <w:szCs w:val="28"/>
        </w:rPr>
        <w:t xml:space="preserve"> 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的</w:t>
      </w:r>
      <w:r w:rsidR="00B5302E">
        <w:rPr>
          <w:rFonts w:ascii="Times New Roman" w:eastAsia="標楷體" w:hAnsi="標楷體" w:cs="Times New Roman"/>
          <w:sz w:val="28"/>
          <w:szCs w:val="28"/>
        </w:rPr>
        <w:t>聲音</w:t>
      </w:r>
      <w:r w:rsidR="00B5302E">
        <w:rPr>
          <w:rFonts w:ascii="Times New Roman" w:eastAsia="標楷體" w:hAnsi="標楷體" w:cs="Times New Roman" w:hint="eastAsia"/>
          <w:sz w:val="28"/>
          <w:szCs w:val="28"/>
        </w:rPr>
        <w:t>。</w:t>
      </w:r>
    </w:p>
    <w:p w:rsidR="00C157FF" w:rsidRPr="00F8327F" w:rsidRDefault="00182581" w:rsidP="00182581">
      <w:pPr>
        <w:pStyle w:val="a7"/>
        <w:numPr>
          <w:ilvl w:val="1"/>
          <w:numId w:val="1"/>
        </w:numPr>
        <w:spacing w:line="360" w:lineRule="auto"/>
        <w:ind w:leftChars="0" w:left="709" w:hanging="229"/>
        <w:jc w:val="both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標楷體" w:cs="Times New Roman"/>
          <w:sz w:val="28"/>
          <w:szCs w:val="28"/>
        </w:rPr>
        <w:t>假設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F8327F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t>的速率為零，停在</w:t>
      </w:r>
      <w:r w:rsidR="00F8327F" w:rsidRPr="00B5302E">
        <w:rPr>
          <w:rFonts w:ascii="Times New Roman" w:eastAsia="標楷體" w:hAnsi="標楷體" w:cs="Times New Roman" w:hint="eastAsia"/>
          <w:i/>
          <w:sz w:val="28"/>
          <w:szCs w:val="28"/>
        </w:rPr>
        <w:t>xy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t>平面上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t xml:space="preserve">(0, 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>
        <w:rPr>
          <w:rFonts w:ascii="Times New Roman" w:eastAsia="標楷體" w:hAnsi="標楷體" w:cs="Times New Roman" w:hint="eastAsia"/>
          <w:sz w:val="28"/>
          <w:szCs w:val="28"/>
        </w:rPr>
        <w:t>3</w:t>
      </w:r>
      <w:r w:rsidR="00166FDD">
        <w:rPr>
          <w:rFonts w:ascii="Times New Roman" w:eastAsia="標楷體" w:hAnsi="標楷體" w:cs="Times New Roman" w:hint="eastAsia"/>
          <w:i/>
          <w:sz w:val="28"/>
          <w:szCs w:val="28"/>
        </w:rPr>
        <w:t>a</w:t>
      </w:r>
      <w:r w:rsidR="00F8327F">
        <w:rPr>
          <w:rFonts w:ascii="Times New Roman" w:eastAsia="標楷體" w:hAnsi="標楷體" w:cs="Times New Roman" w:hint="eastAsia"/>
          <w:sz w:val="28"/>
          <w:szCs w:val="28"/>
        </w:rPr>
        <w:t>)</w:t>
      </w:r>
      <w:r w:rsidR="00F8327F">
        <w:rPr>
          <w:rFonts w:ascii="Times New Roman" w:eastAsia="標楷體" w:hAnsi="標楷體" w:cs="Times New Roman"/>
          <w:sz w:val="28"/>
          <w:szCs w:val="28"/>
        </w:rPr>
        <w:t>的位置</w:t>
      </w:r>
      <w:r>
        <w:rPr>
          <w:rFonts w:ascii="Times New Roman" w:eastAsia="標楷體" w:hAnsi="標楷體" w:cs="Times New Roman" w:hint="eastAsia"/>
          <w:sz w:val="28"/>
          <w:szCs w:val="28"/>
        </w:rPr>
        <w:t>(</w:t>
      </w:r>
      <w:r w:rsidRPr="00182581">
        <w:rPr>
          <w:rFonts w:ascii="Times New Roman" w:eastAsia="標楷體" w:hAnsi="標楷體" w:cs="Times New Roman" w:hint="eastAsia"/>
          <w:i/>
          <w:sz w:val="28"/>
          <w:szCs w:val="28"/>
        </w:rPr>
        <w:t>a</w:t>
      </w:r>
      <w:r>
        <w:rPr>
          <w:rFonts w:ascii="Times New Roman" w:eastAsia="標楷體" w:hAnsi="標楷體" w:cs="Times New Roman" w:hint="eastAsia"/>
          <w:sz w:val="28"/>
          <w:szCs w:val="28"/>
        </w:rPr>
        <w:t>是大於零的常數</w:t>
      </w:r>
      <w:r>
        <w:rPr>
          <w:rFonts w:ascii="Times New Roman" w:eastAsia="標楷體" w:hAnsi="標楷體" w:cs="Times New Roman" w:hint="eastAsia"/>
          <w:sz w:val="28"/>
          <w:szCs w:val="28"/>
        </w:rPr>
        <w:t>)</w:t>
      </w:r>
      <w:r>
        <w:rPr>
          <w:rFonts w:ascii="Times New Roman" w:eastAsia="標楷體" w:hAnsi="標楷體" w:cs="Times New Roman" w:hint="eastAsia"/>
          <w:sz w:val="28"/>
          <w:szCs w:val="28"/>
        </w:rPr>
        <w:t>。</w:t>
      </w:r>
      <w:r w:rsidR="00166FDD">
        <w:rPr>
          <w:rFonts w:ascii="Times New Roman" w:eastAsia="標楷體" w:hAnsi="標楷體" w:cs="Times New Roman"/>
          <w:sz w:val="28"/>
          <w:szCs w:val="28"/>
        </w:rPr>
        <w:t>在</w:t>
      </w:r>
      <w:r w:rsidR="0021777C">
        <w:rPr>
          <w:rFonts w:ascii="Times New Roman" w:eastAsia="標楷體" w:hAnsi="標楷體" w:cs="Times New Roman"/>
          <w:sz w:val="28"/>
          <w:szCs w:val="28"/>
        </w:rPr>
        <w:t>聲源</w:t>
      </w:r>
      <w:r w:rsidR="0021777C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由遙遠處</w:t>
      </w:r>
      <w:r w:rsidR="000663E9">
        <w:rPr>
          <w:rFonts w:ascii="Times New Roman" w:eastAsia="標楷體" w:hAnsi="標楷體" w:cs="Times New Roman" w:hint="eastAsia"/>
          <w:sz w:val="28"/>
          <w:szCs w:val="28"/>
        </w:rPr>
        <w:t>逐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漸接近</w:t>
      </w:r>
      <w:r>
        <w:rPr>
          <w:rFonts w:ascii="Times New Roman" w:eastAsia="標楷體" w:hAnsi="標楷體" w:cs="Times New Roman" w:hint="eastAsia"/>
          <w:sz w:val="28"/>
          <w:szCs w:val="28"/>
        </w:rPr>
        <w:t>然後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離開</w:t>
      </w:r>
      <w:r w:rsidR="00166FDD">
        <w:rPr>
          <w:rFonts w:ascii="Times New Roman" w:eastAsia="標楷體" w:hAnsi="標楷體" w:cs="Times New Roman" w:hint="eastAsia"/>
          <w:sz w:val="28"/>
          <w:szCs w:val="28"/>
        </w:rPr>
        <w:t>的這段過程，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21777C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所聽到的聲音頻率</w:t>
      </w:r>
      <w:r w:rsidR="00166FDD">
        <w:rPr>
          <w:rFonts w:ascii="Times New Roman" w:eastAsia="標楷體" w:hAnsi="標楷體" w:cs="Times New Roman" w:hint="eastAsia"/>
          <w:sz w:val="28"/>
          <w:szCs w:val="28"/>
        </w:rPr>
        <w:t>變化</w:t>
      </w:r>
      <w:r w:rsidR="0021777C">
        <w:rPr>
          <w:rFonts w:ascii="Times New Roman" w:eastAsia="標楷體" w:hAnsi="標楷體" w:cs="Times New Roman" w:hint="eastAsia"/>
          <w:sz w:val="28"/>
          <w:szCs w:val="28"/>
        </w:rPr>
        <w:t>範圍為何？</w:t>
      </w:r>
      <w:r>
        <w:rPr>
          <w:rFonts w:ascii="Times New Roman" w:eastAsia="標楷體" w:hAnsi="標楷體" w:cs="Times New Roman"/>
          <w:sz w:val="28"/>
          <w:szCs w:val="28"/>
        </w:rPr>
        <w:t>聲音是由高逐漸變低？由低逐漸變高？</w:t>
      </w:r>
      <w:r>
        <w:rPr>
          <w:rFonts w:ascii="Times New Roman" w:eastAsia="標楷體" w:hAnsi="標楷體" w:cs="Times New Roman" w:hint="eastAsia"/>
          <w:sz w:val="28"/>
          <w:szCs w:val="28"/>
        </w:rPr>
        <w:t>還是</w:t>
      </w:r>
      <w:r>
        <w:rPr>
          <w:rFonts w:ascii="Times New Roman" w:eastAsia="標楷體" w:hAnsi="標楷體" w:cs="Times New Roman"/>
          <w:sz w:val="28"/>
          <w:szCs w:val="28"/>
        </w:rPr>
        <w:t>由低逐漸變高再變低？或者由高逐漸變低再變高？</w:t>
      </w:r>
    </w:p>
    <w:p w:rsidR="0021777C" w:rsidRPr="00F8327F" w:rsidRDefault="00C157FF" w:rsidP="00F8327F">
      <w:pPr>
        <w:pStyle w:val="a7"/>
        <w:numPr>
          <w:ilvl w:val="1"/>
          <w:numId w:val="1"/>
        </w:numPr>
        <w:spacing w:line="360" w:lineRule="auto"/>
        <w:ind w:leftChars="0" w:left="709" w:hanging="229"/>
        <w:rPr>
          <w:rFonts w:ascii="Times New Roman" w:eastAsia="標楷體" w:hAnsi="Times New Roman" w:cs="Times New Roman"/>
          <w:sz w:val="28"/>
          <w:szCs w:val="28"/>
        </w:rPr>
      </w:pPr>
      <w:r w:rsidRPr="00F8327F">
        <w:rPr>
          <w:rFonts w:ascii="Times New Roman" w:eastAsia="標楷體" w:hAnsi="標楷體" w:cs="Times New Roman" w:hint="eastAsia"/>
          <w:sz w:val="28"/>
          <w:szCs w:val="28"/>
        </w:rPr>
        <w:t>當</w:t>
      </w:r>
      <w:r w:rsidRPr="00F8327F">
        <w:rPr>
          <w:rFonts w:ascii="Times New Roman" w:eastAsia="標楷體" w:hAnsi="標楷體" w:cs="Times New Roman"/>
          <w:sz w:val="28"/>
          <w:szCs w:val="28"/>
        </w:rPr>
        <w:t>聲源</w:t>
      </w:r>
      <w:r w:rsidRPr="00F8327F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Pr="00F8327F">
        <w:rPr>
          <w:rFonts w:ascii="Times New Roman" w:eastAsia="標楷體" w:hAnsi="標楷體" w:cs="Times New Roman" w:hint="eastAsia"/>
          <w:sz w:val="28"/>
          <w:szCs w:val="28"/>
        </w:rPr>
        <w:t>抵達</w:t>
      </w:r>
      <w:r w:rsidR="00182581" w:rsidRPr="00182581">
        <w:rPr>
          <w:rFonts w:ascii="Times New Roman" w:eastAsia="標楷體" w:hAnsi="Times New Roman" w:cs="Times New Roman"/>
          <w:sz w:val="28"/>
          <w:szCs w:val="28"/>
        </w:rPr>
        <w:t>(</w:t>
      </w:r>
      <w:r w:rsidR="00182581">
        <w:rPr>
          <w:rFonts w:ascii="Times New Roman" w:eastAsia="標楷體" w:hAnsi="Times New Roman" w:cs="Times New Roman"/>
          <w:sz w:val="28"/>
          <w:szCs w:val="28"/>
        </w:rPr>
        <w:sym w:font="Symbol" w:char="F02D"/>
      </w:r>
      <w:r w:rsidR="00182581" w:rsidRPr="00182581">
        <w:rPr>
          <w:rFonts w:ascii="Times New Roman" w:eastAsia="標楷體" w:hAnsi="Times New Roman" w:cs="Times New Roman"/>
          <w:sz w:val="28"/>
          <w:szCs w:val="28"/>
        </w:rPr>
        <w:t>4</w:t>
      </w:r>
      <w:r w:rsidR="00182581" w:rsidRPr="0018258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Pr="00182581">
        <w:rPr>
          <w:rFonts w:ascii="Times New Roman" w:eastAsia="標楷體" w:hAnsi="Times New Roman" w:cs="Times New Roman"/>
          <w:sz w:val="28"/>
          <w:szCs w:val="28"/>
        </w:rPr>
        <w:t>, 0)</w:t>
      </w:r>
      <w:r w:rsidRPr="00F8327F">
        <w:rPr>
          <w:rFonts w:ascii="Times New Roman" w:eastAsia="標楷體" w:hAnsi="標楷體" w:cs="Times New Roman"/>
          <w:sz w:val="28"/>
          <w:szCs w:val="28"/>
        </w:rPr>
        <w:t>的位置時，</w:t>
      </w:r>
      <w:r w:rsidR="0021777C" w:rsidRPr="00F8327F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21777C" w:rsidRPr="00F8327F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21777C" w:rsidRPr="00F8327F">
        <w:rPr>
          <w:rFonts w:ascii="Times New Roman" w:eastAsia="標楷體" w:hAnsi="標楷體" w:cs="Times New Roman" w:hint="eastAsia"/>
          <w:sz w:val="28"/>
          <w:szCs w:val="28"/>
        </w:rPr>
        <w:t>所聽到的聲音頻率</w:t>
      </w:r>
      <w:r w:rsidR="0021777C" w:rsidRPr="00F8327F">
        <w:rPr>
          <w:rFonts w:ascii="Times New Roman" w:eastAsia="標楷體" w:hAnsi="標楷體" w:cs="Times New Roman" w:hint="eastAsia"/>
          <w:i/>
          <w:sz w:val="28"/>
          <w:szCs w:val="28"/>
        </w:rPr>
        <w:t>f</w:t>
      </w:r>
      <w:r w:rsidR="0021777C">
        <w:rPr>
          <w:rFonts w:hint="eastAsia"/>
          <w:i/>
        </w:rPr>
        <w:sym w:font="Symbol" w:char="F0A2"/>
      </w:r>
      <w:r w:rsidR="0021777C" w:rsidRPr="00F8327F">
        <w:rPr>
          <w:rFonts w:ascii="Times New Roman" w:eastAsia="標楷體" w:hAnsi="標楷體" w:cs="Times New Roman" w:hint="eastAsia"/>
          <w:i/>
          <w:sz w:val="28"/>
          <w:szCs w:val="28"/>
        </w:rPr>
        <w:t xml:space="preserve"> </w:t>
      </w:r>
      <w:r w:rsidR="0021777C" w:rsidRPr="00F8327F">
        <w:rPr>
          <w:rFonts w:ascii="Times New Roman" w:eastAsia="標楷體" w:hAnsi="標楷體" w:cs="Times New Roman" w:hint="eastAsia"/>
          <w:sz w:val="28"/>
          <w:szCs w:val="28"/>
        </w:rPr>
        <w:t>為何？</w:t>
      </w:r>
    </w:p>
    <w:p w:rsidR="00F8327F" w:rsidRPr="00401B58" w:rsidRDefault="00F8327F" w:rsidP="00F8327F">
      <w:pPr>
        <w:pStyle w:val="a7"/>
        <w:numPr>
          <w:ilvl w:val="1"/>
          <w:numId w:val="1"/>
        </w:numPr>
        <w:spacing w:line="360" w:lineRule="auto"/>
        <w:ind w:leftChars="0" w:left="709" w:hanging="229"/>
        <w:rPr>
          <w:rFonts w:ascii="Times New Roman" w:eastAsia="標楷體" w:hAnsi="Times New Roman" w:cs="Times New Roman"/>
          <w:sz w:val="28"/>
          <w:szCs w:val="28"/>
        </w:rPr>
      </w:pPr>
      <w:r w:rsidRPr="00401B58">
        <w:rPr>
          <w:rFonts w:ascii="Times New Roman" w:eastAsia="標楷體" w:hAnsi="標楷體" w:cs="Times New Roman" w:hint="eastAsia"/>
          <w:sz w:val="28"/>
          <w:szCs w:val="28"/>
        </w:rPr>
        <w:t>若觀察者</w:t>
      </w:r>
      <w:r w:rsidRPr="00401B58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以速度</w:t>
      </w:r>
      <w:r w:rsidR="00994D4C"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960" w:dyaOrig="400">
          <v:shape id="_x0000_i1035" type="#_x0000_t75" style="width:53.25pt;height:22.5pt" o:ole="">
            <v:imagedata r:id="rId27" o:title=""/>
          </v:shape>
          <o:OLEObject Type="Embed" ProgID="Equation.DSMT4" ShapeID="_x0000_i1035" DrawAspect="Content" ObjectID="_1413351540" r:id="rId28"/>
        </w:object>
      </w:r>
      <w:r w:rsidRPr="00401B58">
        <w:rPr>
          <w:rFonts w:ascii="Times New Roman" w:eastAsia="標楷體" w:hAnsi="標楷體" w:cs="Times New Roman"/>
          <w:sz w:val="28"/>
          <w:szCs w:val="28"/>
        </w:rPr>
        <w:t>由</w:t>
      </w:r>
      <w:r w:rsidR="00994D4C" w:rsidRPr="00994D4C">
        <w:rPr>
          <w:rFonts w:ascii="Times New Roman" w:eastAsia="標楷體" w:hAnsi="標楷體" w:cs="Times New Roman" w:hint="eastAsia"/>
          <w:i/>
          <w:sz w:val="28"/>
          <w:szCs w:val="28"/>
        </w:rPr>
        <w:t>y</w:t>
      </w:r>
      <w:r w:rsidR="00994D4C">
        <w:rPr>
          <w:rFonts w:ascii="Times New Roman" w:eastAsia="標楷體" w:hAnsi="標楷體" w:cs="Times New Roman" w:hint="eastAsia"/>
          <w:sz w:val="28"/>
          <w:szCs w:val="28"/>
        </w:rPr>
        <w:t xml:space="preserve"> = </w:t>
      </w:r>
      <w:r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標楷體" w:cs="Times New Roman" w:hint="eastAsia"/>
          <w:sz w:val="28"/>
          <w:szCs w:val="28"/>
        </w:rPr>
        <w:sym w:font="Symbol" w:char="F0A5"/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處，沿</w:t>
      </w:r>
      <w:r w:rsidRPr="00401B58">
        <w:rPr>
          <w:rFonts w:ascii="Times New Roman" w:eastAsia="標楷體" w:hAnsi="標楷體" w:cs="Times New Roman" w:hint="eastAsia"/>
          <w:i/>
          <w:sz w:val="28"/>
          <w:szCs w:val="28"/>
        </w:rPr>
        <w:t>y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軸朝正</w:t>
      </w:r>
      <w:r w:rsidRPr="00401B58">
        <w:rPr>
          <w:rFonts w:ascii="Times New Roman" w:eastAsia="標楷體" w:hAnsi="標楷體" w:cs="Times New Roman" w:hint="eastAsia"/>
          <w:i/>
          <w:sz w:val="28"/>
          <w:szCs w:val="28"/>
        </w:rPr>
        <w:t>y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方向前進，</w:t>
      </w:r>
      <w:r w:rsidR="00EE07B2">
        <w:rPr>
          <w:rFonts w:ascii="Times New Roman" w:eastAsia="標楷體" w:hAnsi="標楷體" w:cs="Times New Roman" w:hint="eastAsia"/>
          <w:sz w:val="28"/>
          <w:szCs w:val="28"/>
        </w:rPr>
        <w:t>並</w:t>
      </w:r>
      <w:r w:rsidR="00947483">
        <w:rPr>
          <w:rFonts w:ascii="Times New Roman" w:eastAsia="標楷體" w:hAnsi="標楷體" w:cs="Times New Roman" w:hint="eastAsia"/>
          <w:sz w:val="28"/>
          <w:szCs w:val="28"/>
        </w:rPr>
        <w:t>假</w:t>
      </w:r>
      <w:r w:rsidR="00EE07B2">
        <w:rPr>
          <w:rFonts w:ascii="Times New Roman" w:eastAsia="標楷體" w:hAnsi="標楷體" w:cs="Times New Roman" w:hint="eastAsia"/>
          <w:sz w:val="28"/>
          <w:szCs w:val="28"/>
        </w:rPr>
        <w:t>設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其抵達</w:t>
      </w:r>
      <w:r w:rsidR="00994D4C">
        <w:rPr>
          <w:rFonts w:ascii="Times New Roman" w:eastAsia="標楷體" w:hAnsi="標楷體" w:cs="Times New Roman" w:hint="eastAsia"/>
          <w:sz w:val="28"/>
          <w:szCs w:val="28"/>
        </w:rPr>
        <w:t xml:space="preserve">(0, </w:t>
      </w:r>
      <w:r w:rsidR="00994D4C"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 w:rsidR="00994D4C">
        <w:rPr>
          <w:rFonts w:ascii="Times New Roman" w:eastAsia="標楷體" w:hAnsi="標楷體" w:cs="Times New Roman" w:hint="eastAsia"/>
          <w:sz w:val="28"/>
          <w:szCs w:val="28"/>
        </w:rPr>
        <w:t>3</w:t>
      </w:r>
      <w:r w:rsidR="00994D4C">
        <w:rPr>
          <w:rFonts w:ascii="Times New Roman" w:eastAsia="標楷體" w:hAnsi="標楷體" w:cs="Times New Roman" w:hint="eastAsia"/>
          <w:i/>
          <w:sz w:val="28"/>
          <w:szCs w:val="28"/>
        </w:rPr>
        <w:t>a</w:t>
      </w:r>
      <w:r w:rsidR="00994D4C">
        <w:rPr>
          <w:rFonts w:ascii="Times New Roman" w:eastAsia="標楷體" w:hAnsi="標楷體" w:cs="Times New Roman" w:hint="eastAsia"/>
          <w:sz w:val="28"/>
          <w:szCs w:val="28"/>
        </w:rPr>
        <w:t>)</w:t>
      </w:r>
      <w:r w:rsidRPr="00401B58">
        <w:rPr>
          <w:rFonts w:ascii="Times New Roman" w:eastAsia="標楷體" w:hAnsi="標楷體" w:cs="Times New Roman"/>
          <w:sz w:val="28"/>
          <w:szCs w:val="28"/>
        </w:rPr>
        <w:t>的位置時，聲源</w:t>
      </w:r>
      <w:r w:rsidRPr="00401B58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也恰好抵達</w:t>
      </w:r>
      <w:r w:rsidR="00994D4C" w:rsidRPr="00182581">
        <w:rPr>
          <w:rFonts w:ascii="Times New Roman" w:eastAsia="標楷體" w:hAnsi="Times New Roman" w:cs="Times New Roman"/>
          <w:sz w:val="28"/>
          <w:szCs w:val="28"/>
        </w:rPr>
        <w:t>(</w:t>
      </w:r>
      <w:r w:rsidR="00994D4C">
        <w:rPr>
          <w:rFonts w:ascii="Times New Roman" w:eastAsia="標楷體" w:hAnsi="Times New Roman" w:cs="Times New Roman"/>
          <w:sz w:val="28"/>
          <w:szCs w:val="28"/>
        </w:rPr>
        <w:sym w:font="Symbol" w:char="F02D"/>
      </w:r>
      <w:r w:rsidR="00994D4C" w:rsidRPr="00182581">
        <w:rPr>
          <w:rFonts w:ascii="Times New Roman" w:eastAsia="標楷體" w:hAnsi="Times New Roman" w:cs="Times New Roman"/>
          <w:sz w:val="28"/>
          <w:szCs w:val="28"/>
        </w:rPr>
        <w:t>4</w:t>
      </w:r>
      <w:r w:rsidR="00994D4C" w:rsidRPr="0018258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994D4C" w:rsidRPr="00182581">
        <w:rPr>
          <w:rFonts w:ascii="Times New Roman" w:eastAsia="標楷體" w:hAnsi="Times New Roman" w:cs="Times New Roman"/>
          <w:sz w:val="28"/>
          <w:szCs w:val="28"/>
        </w:rPr>
        <w:t>, 0)</w:t>
      </w:r>
      <w:r w:rsidRPr="00401B58">
        <w:rPr>
          <w:rFonts w:ascii="Times New Roman" w:eastAsia="標楷體" w:hAnsi="標楷體" w:cs="Times New Roman"/>
          <w:sz w:val="28"/>
          <w:szCs w:val="28"/>
        </w:rPr>
        <w:t>的位置</w:t>
      </w:r>
      <w:r w:rsidR="00EE07B2">
        <w:rPr>
          <w:rFonts w:ascii="Times New Roman" w:eastAsia="標楷體" w:hAnsi="標楷體" w:cs="Times New Roman"/>
          <w:sz w:val="28"/>
          <w:szCs w:val="28"/>
        </w:rPr>
        <w:t>，</w:t>
      </w:r>
      <w:r w:rsidR="00401B58" w:rsidRPr="00401B58">
        <w:rPr>
          <w:rFonts w:ascii="Times New Roman" w:eastAsia="標楷體" w:hAnsi="標楷體" w:cs="Times New Roman"/>
          <w:sz w:val="28"/>
          <w:szCs w:val="28"/>
        </w:rPr>
        <w:t>此時</w:t>
      </w:r>
      <w:r w:rsidR="00401B58" w:rsidRPr="00401B58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401B58" w:rsidRPr="00401B58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401B58" w:rsidRPr="00401B58">
        <w:rPr>
          <w:rFonts w:ascii="Times New Roman" w:eastAsia="標楷體" w:hAnsi="標楷體" w:cs="Times New Roman" w:hint="eastAsia"/>
          <w:sz w:val="28"/>
          <w:szCs w:val="28"/>
        </w:rPr>
        <w:t>所聽到的聲音頻率</w:t>
      </w:r>
      <w:r w:rsidR="00401B58" w:rsidRPr="00401B58">
        <w:rPr>
          <w:rFonts w:ascii="Times New Roman" w:eastAsia="標楷體" w:hAnsi="標楷體" w:cs="Times New Roman" w:hint="eastAsia"/>
          <w:i/>
          <w:sz w:val="28"/>
          <w:szCs w:val="28"/>
        </w:rPr>
        <w:t>f</w:t>
      </w:r>
      <w:r w:rsidR="00401B58">
        <w:rPr>
          <w:rFonts w:hint="eastAsia"/>
          <w:i/>
        </w:rPr>
        <w:sym w:font="Symbol" w:char="F0A2"/>
      </w:r>
      <w:r w:rsidR="00401B58" w:rsidRPr="00401B58">
        <w:rPr>
          <w:rFonts w:ascii="Times New Roman" w:eastAsia="標楷體" w:hAnsi="標楷體" w:cs="Times New Roman" w:hint="eastAsia"/>
          <w:i/>
          <w:sz w:val="28"/>
          <w:szCs w:val="28"/>
        </w:rPr>
        <w:t xml:space="preserve"> </w:t>
      </w:r>
      <w:r w:rsidR="00401B58" w:rsidRPr="00401B58">
        <w:rPr>
          <w:rFonts w:ascii="Times New Roman" w:eastAsia="標楷體" w:hAnsi="標楷體" w:cs="Times New Roman" w:hint="eastAsia"/>
          <w:sz w:val="28"/>
          <w:szCs w:val="28"/>
        </w:rPr>
        <w:t>為何？</w:t>
      </w:r>
    </w:p>
    <w:p w:rsidR="005C4286" w:rsidRPr="002E3B1A" w:rsidRDefault="00EC2E7B" w:rsidP="005C4286">
      <w:pPr>
        <w:pStyle w:val="a7"/>
        <w:spacing w:line="360" w:lineRule="auto"/>
        <w:ind w:leftChars="0" w:left="360"/>
        <w:jc w:val="center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3723818" cy="2301328"/>
            <wp:effectExtent l="1905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634" cy="230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AFD" w:rsidRPr="002E3B1A">
        <w:rPr>
          <w:rFonts w:ascii="Times New Roman" w:eastAsia="標楷體" w:hAnsi="Times New Roman" w:cs="Times New Roman"/>
          <w:noProof/>
          <w:sz w:val="28"/>
          <w:szCs w:val="28"/>
        </w:rPr>
        <w:t xml:space="preserve"> </w:t>
      </w:r>
    </w:p>
    <w:p w:rsidR="001E4061" w:rsidRPr="002E3B1A" w:rsidRDefault="005C4286" w:rsidP="005C4286">
      <w:pPr>
        <w:pStyle w:val="a7"/>
        <w:spacing w:line="360" w:lineRule="auto"/>
        <w:ind w:leftChars="0" w:left="360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2E3B1A">
        <w:rPr>
          <w:rFonts w:ascii="Times New Roman" w:eastAsia="標楷體" w:hAnsi="標楷體" w:cs="Times New Roman"/>
          <w:sz w:val="28"/>
          <w:szCs w:val="28"/>
        </w:rPr>
        <w:t>圖</w:t>
      </w:r>
      <w:r w:rsidRPr="002E3B1A">
        <w:rPr>
          <w:rFonts w:ascii="Times New Roman" w:eastAsia="標楷體" w:hAnsi="Times New Roman" w:cs="Times New Roman"/>
          <w:sz w:val="28"/>
          <w:szCs w:val="28"/>
        </w:rPr>
        <w:t>1</w:t>
      </w:r>
    </w:p>
    <w:p w:rsidR="00B21D2E" w:rsidRDefault="00B21D2E" w:rsidP="00B21D2E">
      <w:pPr>
        <w:pStyle w:val="a7"/>
        <w:spacing w:line="360" w:lineRule="auto"/>
        <w:ind w:leftChars="0" w:left="360"/>
        <w:rPr>
          <w:rFonts w:ascii="Times New Roman" w:eastAsia="標楷體" w:hAnsi="標楷體" w:cs="Times New Roman"/>
          <w:b/>
          <w:sz w:val="28"/>
          <w:szCs w:val="28"/>
        </w:rPr>
      </w:pPr>
      <w:r w:rsidRPr="002E3B1A">
        <w:rPr>
          <w:rFonts w:ascii="Times New Roman" w:eastAsia="標楷體" w:hAnsi="標楷體" w:cs="Times New Roman"/>
          <w:b/>
          <w:sz w:val="28"/>
          <w:szCs w:val="28"/>
        </w:rPr>
        <w:lastRenderedPageBreak/>
        <w:t>參考解答：</w:t>
      </w:r>
    </w:p>
    <w:p w:rsidR="00304765" w:rsidRPr="004B721F" w:rsidRDefault="00831BBE" w:rsidP="00304765">
      <w:pPr>
        <w:pStyle w:val="a7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304765">
        <w:rPr>
          <w:rFonts w:ascii="Times New Roman" w:eastAsia="標楷體" w:hAnsi="標楷體" w:cs="Times New Roman"/>
          <w:sz w:val="28"/>
          <w:szCs w:val="28"/>
        </w:rPr>
        <w:t>在時間</w:t>
      </w:r>
      <w:r w:rsidRPr="00304765">
        <w:rPr>
          <w:rFonts w:ascii="Times New Roman" w:eastAsia="標楷體" w:hAnsi="Times New Roman" w:cs="Times New Roman"/>
          <w:sz w:val="28"/>
          <w:szCs w:val="28"/>
        </w:rPr>
        <w:sym w:font="Symbol" w:char="F044"/>
      </w:r>
      <w:r w:rsidRPr="00304765">
        <w:rPr>
          <w:rFonts w:ascii="Times New Roman" w:eastAsia="標楷體" w:hAnsi="Times New Roman" w:cs="Times New Roman"/>
          <w:i/>
          <w:sz w:val="28"/>
          <w:szCs w:val="28"/>
        </w:rPr>
        <w:t>t</w:t>
      </w:r>
      <w:r w:rsidR="00304765">
        <w:rPr>
          <w:rFonts w:ascii="Times New Roman" w:eastAsia="標楷體" w:hAnsi="Times New Roman" w:cs="Times New Roman"/>
          <w:sz w:val="28"/>
          <w:szCs w:val="28"/>
        </w:rPr>
        <w:t>內</w:t>
      </w:r>
      <w:r w:rsidRPr="00304765">
        <w:rPr>
          <w:rFonts w:ascii="Times New Roman" w:eastAsia="標楷體" w:hAnsi="標楷體" w:cs="Times New Roman"/>
          <w:sz w:val="28"/>
          <w:szCs w:val="28"/>
        </w:rPr>
        <w:t>，聲源</w:t>
      </w:r>
      <w:r w:rsidRPr="00304765">
        <w:rPr>
          <w:rFonts w:ascii="Times New Roman" w:eastAsia="標楷體" w:hAnsi="Times New Roman" w:cs="Times New Roman"/>
          <w:i/>
          <w:sz w:val="28"/>
          <w:szCs w:val="28"/>
        </w:rPr>
        <w:t>S</w:t>
      </w:r>
      <w:r w:rsidRPr="00304765">
        <w:rPr>
          <w:rFonts w:ascii="Times New Roman" w:eastAsia="標楷體" w:hAnsi="標楷體" w:cs="Times New Roman"/>
          <w:sz w:val="28"/>
          <w:szCs w:val="28"/>
        </w:rPr>
        <w:t>傳送</w:t>
      </w:r>
      <w:r w:rsidRPr="00304765">
        <w:rPr>
          <w:rFonts w:ascii="Times New Roman" w:eastAsia="標楷體" w:hAnsi="Times New Roman" w:cs="Times New Roman"/>
          <w:i/>
          <w:sz w:val="28"/>
          <w:szCs w:val="28"/>
        </w:rPr>
        <w:t>f</w:t>
      </w:r>
      <w:r w:rsidRPr="00304765">
        <w:rPr>
          <w:rFonts w:ascii="Times New Roman" w:eastAsia="標楷體" w:hAnsi="Times New Roman" w:cs="Times New Roman"/>
          <w:sz w:val="28"/>
          <w:szCs w:val="28"/>
        </w:rPr>
        <w:sym w:font="Symbol" w:char="F044"/>
      </w:r>
      <w:r w:rsidRPr="00304765">
        <w:rPr>
          <w:rFonts w:ascii="Times New Roman" w:eastAsia="標楷體" w:hAnsi="Times New Roman" w:cs="Times New Roman"/>
          <w:i/>
          <w:sz w:val="28"/>
          <w:szCs w:val="28"/>
        </w:rPr>
        <w:t>t</w:t>
      </w:r>
      <w:r w:rsidRPr="00304765">
        <w:rPr>
          <w:rFonts w:ascii="Times New Roman" w:eastAsia="標楷體" w:hAnsi="標楷體" w:cs="Times New Roman"/>
          <w:sz w:val="28"/>
          <w:szCs w:val="28"/>
        </w:rPr>
        <w:t>個波</w:t>
      </w:r>
      <w:r w:rsidR="00304765" w:rsidRPr="00304765">
        <w:rPr>
          <w:rFonts w:ascii="Times New Roman" w:eastAsia="標楷體" w:hAnsi="標楷體" w:cs="Times New Roman"/>
          <w:sz w:val="28"/>
          <w:szCs w:val="28"/>
        </w:rPr>
        <w:t>進入</w:t>
      </w:r>
      <w:r w:rsidRPr="00304765">
        <w:rPr>
          <w:rFonts w:ascii="Times New Roman" w:eastAsia="標楷體" w:hAnsi="Times New Roman" w:cs="Times New Roman"/>
          <w:b/>
          <w:i/>
          <w:sz w:val="28"/>
          <w:szCs w:val="28"/>
        </w:rPr>
        <w:t>SO</w:t>
      </w:r>
      <w:r w:rsidRPr="00304765">
        <w:rPr>
          <w:rFonts w:ascii="Times New Roman" w:eastAsia="標楷體" w:hAnsi="標楷體" w:cs="Times New Roman"/>
          <w:sz w:val="28"/>
          <w:szCs w:val="28"/>
        </w:rPr>
        <w:t>連線方向</w:t>
      </w:r>
      <w:r w:rsidR="00304765" w:rsidRPr="00304765">
        <w:rPr>
          <w:rFonts w:ascii="Times New Roman" w:eastAsia="標楷體" w:hAnsi="標楷體" w:cs="Times New Roman"/>
          <w:sz w:val="28"/>
          <w:szCs w:val="28"/>
        </w:rPr>
        <w:t>長度為</w:t>
      </w:r>
      <w:r w:rsidR="00304765" w:rsidRPr="00304765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660" w:dyaOrig="360">
          <v:shape id="_x0000_i1036" type="#_x0000_t75" style="width:93pt;height:20.25pt" o:ole="">
            <v:imagedata r:id="rId30" o:title=""/>
          </v:shape>
          <o:OLEObject Type="Embed" ProgID="Equation.DSMT4" ShapeID="_x0000_i1036" DrawAspect="Content" ObjectID="_1413351541" r:id="rId31"/>
        </w:object>
      </w:r>
      <w:r w:rsidR="00304765" w:rsidRPr="00304765">
        <w:rPr>
          <w:rFonts w:ascii="Times New Roman" w:eastAsia="標楷體" w:hAnsi="標楷體" w:cs="Times New Roman"/>
          <w:sz w:val="28"/>
          <w:szCs w:val="28"/>
        </w:rPr>
        <w:t>的區間</w:t>
      </w:r>
      <w:r w:rsidR="00304765">
        <w:rPr>
          <w:rFonts w:ascii="Times New Roman" w:eastAsia="標楷體" w:hAnsi="標楷體" w:cs="Times New Roman"/>
          <w:sz w:val="28"/>
          <w:szCs w:val="28"/>
        </w:rPr>
        <w:t>內，故對應的波長為</w:t>
      </w:r>
    </w:p>
    <w:p w:rsidR="004B721F" w:rsidRPr="004B721F" w:rsidRDefault="004B721F" w:rsidP="004B721F">
      <w:pPr>
        <w:pStyle w:val="a7"/>
        <w:spacing w:line="360" w:lineRule="auto"/>
        <w:ind w:leftChars="0" w:left="360"/>
        <w:rPr>
          <w:rFonts w:ascii="Times New Roman" w:eastAsia="標楷體" w:hAnsi="Times New Roman" w:cs="Times New Roman"/>
          <w:sz w:val="28"/>
          <w:szCs w:val="28"/>
        </w:rPr>
      </w:pPr>
      <w:r w:rsidRPr="00304765">
        <w:rPr>
          <w:position w:val="-28"/>
        </w:rPr>
        <w:object w:dxaOrig="3700" w:dyaOrig="660">
          <v:shape id="_x0000_i1037" type="#_x0000_t75" style="width:185.25pt;height:33pt" o:ole="">
            <v:imagedata r:id="rId32" o:title=""/>
          </v:shape>
          <o:OLEObject Type="Embed" ProgID="Equation.DSMT4" ShapeID="_x0000_i1037" DrawAspect="Content" ObjectID="_1413351542" r:id="rId33"/>
        </w:object>
      </w:r>
    </w:p>
    <w:p w:rsidR="004B721F" w:rsidRPr="00304765" w:rsidRDefault="004B721F" w:rsidP="004B721F">
      <w:pPr>
        <w:pStyle w:val="a7"/>
        <w:spacing w:line="360" w:lineRule="auto"/>
        <w:ind w:leftChars="0" w:left="36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標楷體" w:cs="Times New Roman" w:hint="eastAsia"/>
          <w:sz w:val="28"/>
          <w:szCs w:val="28"/>
        </w:rPr>
        <w:t>而</w:t>
      </w:r>
      <w:r w:rsidRPr="00401B58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Pr="00401B58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Pr="00304765">
        <w:rPr>
          <w:rFonts w:ascii="Times New Roman" w:eastAsia="標楷體" w:hAnsi="標楷體" w:cs="Times New Roman"/>
          <w:sz w:val="28"/>
          <w:szCs w:val="28"/>
        </w:rPr>
        <w:t>在時間</w:t>
      </w:r>
      <w:r w:rsidRPr="00304765">
        <w:rPr>
          <w:rFonts w:ascii="Times New Roman" w:eastAsia="標楷體" w:hAnsi="Times New Roman" w:cs="Times New Roman"/>
          <w:sz w:val="28"/>
          <w:szCs w:val="28"/>
        </w:rPr>
        <w:sym w:font="Symbol" w:char="F044"/>
      </w:r>
      <w:r w:rsidRPr="00304765">
        <w:rPr>
          <w:rFonts w:ascii="Times New Roman" w:eastAsia="標楷體" w:hAnsi="Times New Roman" w:cs="Times New Roman"/>
          <w:i/>
          <w:sz w:val="28"/>
          <w:szCs w:val="28"/>
        </w:rPr>
        <w:t>t</w:t>
      </w:r>
      <w:r>
        <w:rPr>
          <w:rFonts w:ascii="Times New Roman" w:eastAsia="標楷體" w:hAnsi="Times New Roman" w:cs="Times New Roman"/>
          <w:sz w:val="28"/>
          <w:szCs w:val="28"/>
        </w:rPr>
        <w:t>內</w:t>
      </w:r>
      <w:r w:rsidRPr="00304765">
        <w:rPr>
          <w:rFonts w:ascii="Times New Roman" w:eastAsia="標楷體" w:hAnsi="標楷體" w:cs="Times New Roman"/>
          <w:sz w:val="28"/>
          <w:szCs w:val="28"/>
        </w:rPr>
        <w:t>，</w:t>
      </w:r>
      <w:r>
        <w:rPr>
          <w:rFonts w:ascii="Times New Roman" w:eastAsia="標楷體" w:hAnsi="標楷體" w:cs="Times New Roman"/>
          <w:sz w:val="28"/>
          <w:szCs w:val="28"/>
        </w:rPr>
        <w:t>接收了沿</w:t>
      </w:r>
      <w:r w:rsidRPr="00304765">
        <w:rPr>
          <w:rFonts w:ascii="Times New Roman" w:eastAsia="標楷體" w:hAnsi="Times New Roman" w:cs="Times New Roman"/>
          <w:b/>
          <w:i/>
          <w:sz w:val="28"/>
          <w:szCs w:val="28"/>
        </w:rPr>
        <w:t>OS</w:t>
      </w:r>
      <w:r w:rsidRPr="00304765">
        <w:rPr>
          <w:rFonts w:ascii="Times New Roman" w:eastAsia="標楷體" w:hAnsi="標楷體" w:cs="Times New Roman"/>
          <w:sz w:val="28"/>
          <w:szCs w:val="28"/>
        </w:rPr>
        <w:t>連線方向長度為</w:t>
      </w:r>
      <w:r w:rsidRPr="00304765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700" w:dyaOrig="360">
          <v:shape id="_x0000_i1038" type="#_x0000_t75" style="width:95.25pt;height:20.25pt" o:ole="">
            <v:imagedata r:id="rId34" o:title=""/>
          </v:shape>
          <o:OLEObject Type="Embed" ProgID="Equation.DSMT4" ShapeID="_x0000_i1038" DrawAspect="Content" ObjectID="_1413351543" r:id="rId35"/>
        </w:object>
      </w:r>
      <w:r w:rsidRPr="00304765">
        <w:rPr>
          <w:rFonts w:ascii="Times New Roman" w:eastAsia="標楷體" w:hAnsi="標楷體" w:cs="Times New Roman"/>
          <w:sz w:val="28"/>
          <w:szCs w:val="28"/>
        </w:rPr>
        <w:t>的區間</w:t>
      </w:r>
      <w:r>
        <w:rPr>
          <w:rFonts w:ascii="Times New Roman" w:eastAsia="標楷體" w:hAnsi="標楷體" w:cs="Times New Roman"/>
          <w:sz w:val="28"/>
          <w:szCs w:val="28"/>
        </w:rPr>
        <w:t>內的所有的波，故偵測到的頻率為</w:t>
      </w:r>
    </w:p>
    <w:p w:rsidR="004B721F" w:rsidRDefault="00337143" w:rsidP="004B721F">
      <w:pPr>
        <w:pStyle w:val="a7"/>
        <w:spacing w:line="360" w:lineRule="auto"/>
        <w:ind w:leftChars="0" w:left="360"/>
        <w:rPr>
          <w:i/>
        </w:rPr>
      </w:pPr>
      <w:r w:rsidRPr="00337143">
        <w:rPr>
          <w:i/>
          <w:position w:val="-36"/>
        </w:rPr>
        <w:object w:dxaOrig="6120" w:dyaOrig="800">
          <v:shape id="_x0000_i1039" type="#_x0000_t75" style="width:306pt;height:39.75pt" o:ole="">
            <v:imagedata r:id="rId36" o:title=""/>
          </v:shape>
          <o:OLEObject Type="Embed" ProgID="Equation.DSMT4" ShapeID="_x0000_i1039" DrawAspect="Content" ObjectID="_1413351544" r:id="rId37"/>
        </w:object>
      </w:r>
    </w:p>
    <w:p w:rsidR="004B721F" w:rsidRPr="00304765" w:rsidRDefault="00166FDD" w:rsidP="00304765">
      <w:pPr>
        <w:pStyle w:val="a7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>
        <w:rPr>
          <w:rFonts w:ascii="Times New Roman" w:eastAsia="標楷體" w:hAnsi="標楷體" w:cs="Times New Roman" w:hint="eastAsia"/>
          <w:sz w:val="28"/>
          <w:szCs w:val="28"/>
        </w:rPr>
        <w:t>的速率</w:t>
      </w:r>
      <w:r w:rsidRPr="00C2074E">
        <w:rPr>
          <w:rFonts w:ascii="Times New Roman" w:eastAsia="標楷體" w:hAnsi="標楷體" w:cs="Times New Roman"/>
          <w:position w:val="-12"/>
          <w:sz w:val="28"/>
          <w:szCs w:val="28"/>
        </w:rPr>
        <w:object w:dxaOrig="300" w:dyaOrig="360">
          <v:shape id="_x0000_i1040" type="#_x0000_t75" style="width:15pt;height:18pt" o:ole="">
            <v:imagedata r:id="rId19" o:title=""/>
          </v:shape>
          <o:OLEObject Type="Embed" ProgID="Equation.DSMT4" ShapeID="_x0000_i1040" DrawAspect="Content" ObjectID="_1413351545" r:id="rId38"/>
        </w:object>
      </w:r>
      <w:r>
        <w:rPr>
          <w:rFonts w:ascii="Times New Roman" w:eastAsia="標楷體" w:hAnsi="標楷體" w:cs="Times New Roman" w:hint="eastAsia"/>
          <w:sz w:val="28"/>
          <w:szCs w:val="28"/>
        </w:rPr>
        <w:t>為零，則</w:t>
      </w:r>
    </w:p>
    <w:p w:rsidR="0050211E" w:rsidRDefault="00166FDD" w:rsidP="00304765">
      <w:pPr>
        <w:pStyle w:val="a7"/>
        <w:spacing w:line="360" w:lineRule="auto"/>
        <w:ind w:leftChars="0" w:left="360"/>
        <w:rPr>
          <w:i/>
        </w:rPr>
      </w:pPr>
      <w:r w:rsidRPr="006D7300">
        <w:rPr>
          <w:i/>
          <w:position w:val="-30"/>
        </w:rPr>
        <w:object w:dxaOrig="2100" w:dyaOrig="680">
          <v:shape id="_x0000_i1041" type="#_x0000_t75" style="width:105pt;height:33.75pt" o:ole="">
            <v:imagedata r:id="rId39" o:title=""/>
          </v:shape>
          <o:OLEObject Type="Embed" ProgID="Equation.DSMT4" ShapeID="_x0000_i1041" DrawAspect="Content" ObjectID="_1413351546" r:id="rId40"/>
        </w:object>
      </w:r>
    </w:p>
    <w:p w:rsidR="004B721F" w:rsidRPr="00166FDD" w:rsidRDefault="00166FDD" w:rsidP="00166FDD">
      <w:pPr>
        <w:spacing w:line="360" w:lineRule="auto"/>
        <w:ind w:left="360"/>
        <w:rPr>
          <w:rFonts w:ascii="Times New Roman" w:eastAsia="標楷體" w:hAnsi="標楷體" w:cs="Times New Roman"/>
          <w:sz w:val="28"/>
          <w:szCs w:val="28"/>
        </w:rPr>
      </w:pPr>
      <w:r w:rsidRPr="00166FDD">
        <w:rPr>
          <w:rFonts w:ascii="Times New Roman" w:eastAsia="標楷體" w:hAnsi="標楷體" w:cs="Times New Roman" w:hint="eastAsia"/>
          <w:sz w:val="28"/>
          <w:szCs w:val="28"/>
        </w:rPr>
        <w:t>i.</w:t>
      </w:r>
      <w:r w:rsidR="00337143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="00182581">
        <w:rPr>
          <w:rFonts w:ascii="Times New Roman" w:eastAsia="標楷體" w:hAnsi="標楷體" w:cs="Times New Roman"/>
          <w:sz w:val="28"/>
          <w:szCs w:val="28"/>
        </w:rPr>
        <w:t>在聲源</w:t>
      </w:r>
      <w:r w:rsidR="00182581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="00182581">
        <w:rPr>
          <w:rFonts w:ascii="Times New Roman" w:eastAsia="標楷體" w:hAnsi="標楷體" w:cs="Times New Roman" w:hint="eastAsia"/>
          <w:sz w:val="28"/>
          <w:szCs w:val="28"/>
        </w:rPr>
        <w:t>由遙遠處逐漸接近然後離開的過程，</w:t>
      </w:r>
      <w:r w:rsidRPr="00166FDD">
        <w:rPr>
          <w:position w:val="-12"/>
        </w:rPr>
        <w:object w:dxaOrig="260" w:dyaOrig="360">
          <v:shape id="_x0000_i1042" type="#_x0000_t75" style="width:12.75pt;height:18pt" o:ole="">
            <v:imagedata r:id="rId41" o:title=""/>
          </v:shape>
          <o:OLEObject Type="Embed" ProgID="Equation.DSMT4" ShapeID="_x0000_i1042" DrawAspect="Content" ObjectID="_1413351547" r:id="rId42"/>
        </w:object>
      </w:r>
      <w:r w:rsidRPr="00166FDD">
        <w:rPr>
          <w:rFonts w:ascii="Times New Roman" w:eastAsia="標楷體" w:hAnsi="標楷體" w:cs="Times New Roman"/>
          <w:sz w:val="28"/>
          <w:szCs w:val="28"/>
        </w:rPr>
        <w:t>的變化為</w:t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0</w:t>
      </w:r>
      <w:r>
        <w:rPr>
          <w:rFonts w:hint="eastAsia"/>
        </w:rPr>
        <w:sym w:font="Symbol" w:char="F0B0"/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到</w:t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180</w:t>
      </w:r>
      <w:r>
        <w:rPr>
          <w:rFonts w:hint="eastAsia"/>
        </w:rPr>
        <w:sym w:font="Symbol" w:char="F0B0"/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，故</w:t>
      </w:r>
    </w:p>
    <w:p w:rsidR="00166FDD" w:rsidRDefault="000E6517" w:rsidP="00304765">
      <w:pPr>
        <w:pStyle w:val="a7"/>
        <w:spacing w:line="360" w:lineRule="auto"/>
        <w:ind w:leftChars="0" w:left="360"/>
        <w:rPr>
          <w:i/>
        </w:rPr>
      </w:pPr>
      <w:r w:rsidRPr="00A20562">
        <w:rPr>
          <w:i/>
          <w:position w:val="-112"/>
        </w:rPr>
        <w:object w:dxaOrig="3680" w:dyaOrig="2220">
          <v:shape id="_x0000_i1043" type="#_x0000_t75" style="width:183.75pt;height:111pt" o:ole="">
            <v:imagedata r:id="rId43" o:title=""/>
          </v:shape>
          <o:OLEObject Type="Embed" ProgID="Equation.DSMT4" ShapeID="_x0000_i1043" DrawAspect="Content" ObjectID="_1413351548" r:id="rId44"/>
        </w:object>
      </w:r>
    </w:p>
    <w:p w:rsidR="00A20562" w:rsidRPr="004C00AA" w:rsidRDefault="00A20562" w:rsidP="00304765">
      <w:pPr>
        <w:pStyle w:val="a7"/>
        <w:spacing w:line="360" w:lineRule="auto"/>
        <w:ind w:leftChars="0" w:left="360"/>
        <w:rPr>
          <w:i/>
          <w:u w:val="single" w:color="FF0000"/>
        </w:rPr>
      </w:pPr>
      <w:r w:rsidRPr="004C00AA">
        <w:rPr>
          <w:rFonts w:ascii="Times New Roman" w:eastAsia="標楷體" w:hAnsi="標楷體" w:cs="Times New Roman"/>
          <w:sz w:val="28"/>
          <w:szCs w:val="28"/>
          <w:u w:val="single" w:color="FF0000"/>
        </w:rPr>
        <w:t>聲音是由高逐漸變低</w:t>
      </w:r>
      <w:r w:rsidR="00337143" w:rsidRPr="004C00AA">
        <w:rPr>
          <w:rFonts w:ascii="Times New Roman" w:eastAsia="標楷體" w:hAnsi="標楷體" w:cs="Times New Roman"/>
          <w:sz w:val="28"/>
          <w:szCs w:val="28"/>
          <w:u w:val="single" w:color="FF0000"/>
        </w:rPr>
        <w:t>。</w:t>
      </w:r>
    </w:p>
    <w:p w:rsidR="00166FDD" w:rsidRDefault="00166FDD" w:rsidP="00166FDD">
      <w:pPr>
        <w:spacing w:line="360" w:lineRule="auto"/>
        <w:ind w:left="360"/>
        <w:rPr>
          <w:rFonts w:ascii="Times New Roman" w:eastAsia="標楷體" w:hAnsi="標楷體" w:cs="Times New Roman"/>
          <w:sz w:val="28"/>
          <w:szCs w:val="28"/>
        </w:rPr>
      </w:pPr>
      <w:r w:rsidRPr="00166FDD">
        <w:rPr>
          <w:rFonts w:ascii="Times New Roman" w:eastAsia="標楷體" w:hAnsi="標楷體" w:cs="Times New Roman" w:hint="eastAsia"/>
          <w:sz w:val="28"/>
          <w:szCs w:val="28"/>
        </w:rPr>
        <w:t>i</w:t>
      </w:r>
      <w:r>
        <w:rPr>
          <w:rFonts w:ascii="Times New Roman" w:eastAsia="標楷體" w:hAnsi="標楷體" w:cs="Times New Roman" w:hint="eastAsia"/>
          <w:sz w:val="28"/>
          <w:szCs w:val="28"/>
        </w:rPr>
        <w:t>i</w:t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.</w:t>
      </w:r>
      <w:r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>
        <w:rPr>
          <w:rFonts w:ascii="Times New Roman" w:eastAsia="標楷體" w:hAnsi="標楷體" w:cs="Times New Roman" w:hint="eastAsia"/>
          <w:sz w:val="28"/>
          <w:szCs w:val="28"/>
        </w:rPr>
        <w:t>停在</w:t>
      </w:r>
      <w:r w:rsidR="00BD7AC0">
        <w:rPr>
          <w:rFonts w:ascii="Times New Roman" w:eastAsia="標楷體" w:hAnsi="標楷體" w:cs="Times New Roman" w:hint="eastAsia"/>
          <w:sz w:val="28"/>
          <w:szCs w:val="28"/>
        </w:rPr>
        <w:t xml:space="preserve">(0, </w:t>
      </w:r>
      <w:r w:rsidR="00BD7AC0"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 w:rsidR="00BD7AC0">
        <w:rPr>
          <w:rFonts w:ascii="Times New Roman" w:eastAsia="標楷體" w:hAnsi="標楷體" w:cs="Times New Roman" w:hint="eastAsia"/>
          <w:sz w:val="28"/>
          <w:szCs w:val="28"/>
        </w:rPr>
        <w:t>3</w:t>
      </w:r>
      <w:r w:rsidR="00BD7AC0">
        <w:rPr>
          <w:rFonts w:ascii="Times New Roman" w:eastAsia="標楷體" w:hAnsi="標楷體" w:cs="Times New Roman" w:hint="eastAsia"/>
          <w:i/>
          <w:sz w:val="28"/>
          <w:szCs w:val="28"/>
        </w:rPr>
        <w:t>a</w:t>
      </w:r>
      <w:r w:rsidR="00BD7AC0">
        <w:rPr>
          <w:rFonts w:ascii="Times New Roman" w:eastAsia="標楷體" w:hAnsi="標楷體" w:cs="Times New Roman" w:hint="eastAsia"/>
          <w:sz w:val="28"/>
          <w:szCs w:val="28"/>
        </w:rPr>
        <w:t>)</w:t>
      </w:r>
      <w:r w:rsidR="00BD7AC0">
        <w:rPr>
          <w:rFonts w:ascii="Times New Roman" w:eastAsia="標楷體" w:hAnsi="標楷體" w:cs="Times New Roman"/>
          <w:sz w:val="28"/>
          <w:szCs w:val="28"/>
        </w:rPr>
        <w:t>的位置</w:t>
      </w:r>
      <w:r>
        <w:rPr>
          <w:rFonts w:ascii="Times New Roman" w:eastAsia="標楷體" w:hAnsi="標楷體" w:cs="Times New Roman"/>
          <w:sz w:val="28"/>
          <w:szCs w:val="28"/>
        </w:rPr>
        <w:t>，</w:t>
      </w:r>
      <w:r w:rsidRPr="00F8327F">
        <w:rPr>
          <w:rFonts w:ascii="Times New Roman" w:eastAsia="標楷體" w:hAnsi="標楷體" w:cs="Times New Roman" w:hint="eastAsia"/>
          <w:sz w:val="28"/>
          <w:szCs w:val="28"/>
        </w:rPr>
        <w:t>當</w:t>
      </w:r>
      <w:r w:rsidRPr="00F8327F">
        <w:rPr>
          <w:rFonts w:ascii="Times New Roman" w:eastAsia="標楷體" w:hAnsi="標楷體" w:cs="Times New Roman"/>
          <w:sz w:val="28"/>
          <w:szCs w:val="28"/>
        </w:rPr>
        <w:t>聲源</w:t>
      </w:r>
      <w:r w:rsidRPr="00F8327F">
        <w:rPr>
          <w:rFonts w:ascii="Times New Roman" w:eastAsia="標楷體" w:hAnsi="標楷體" w:cs="Times New Roman" w:hint="eastAsia"/>
          <w:b/>
          <w:i/>
          <w:sz w:val="28"/>
          <w:szCs w:val="28"/>
        </w:rPr>
        <w:t>S</w:t>
      </w:r>
      <w:r w:rsidRPr="00F8327F">
        <w:rPr>
          <w:rFonts w:ascii="Times New Roman" w:eastAsia="標楷體" w:hAnsi="標楷體" w:cs="Times New Roman" w:hint="eastAsia"/>
          <w:sz w:val="28"/>
          <w:szCs w:val="28"/>
        </w:rPr>
        <w:t>抵達</w:t>
      </w:r>
      <w:r w:rsidR="00BD7AC0" w:rsidRPr="00182581">
        <w:rPr>
          <w:rFonts w:ascii="Times New Roman" w:eastAsia="標楷體" w:hAnsi="Times New Roman" w:cs="Times New Roman"/>
          <w:sz w:val="28"/>
          <w:szCs w:val="28"/>
        </w:rPr>
        <w:t>(</w:t>
      </w:r>
      <w:r w:rsidR="00BD7AC0">
        <w:rPr>
          <w:rFonts w:ascii="Times New Roman" w:eastAsia="標楷體" w:hAnsi="Times New Roman" w:cs="Times New Roman"/>
          <w:sz w:val="28"/>
          <w:szCs w:val="28"/>
        </w:rPr>
        <w:sym w:font="Symbol" w:char="F02D"/>
      </w:r>
      <w:r w:rsidR="00BD7AC0" w:rsidRPr="00182581">
        <w:rPr>
          <w:rFonts w:ascii="Times New Roman" w:eastAsia="標楷體" w:hAnsi="Times New Roman" w:cs="Times New Roman"/>
          <w:sz w:val="28"/>
          <w:szCs w:val="28"/>
        </w:rPr>
        <w:t>4</w:t>
      </w:r>
      <w:r w:rsidR="00BD7AC0" w:rsidRPr="0018258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BD7AC0" w:rsidRPr="00182581">
        <w:rPr>
          <w:rFonts w:ascii="Times New Roman" w:eastAsia="標楷體" w:hAnsi="Times New Roman" w:cs="Times New Roman"/>
          <w:sz w:val="28"/>
          <w:szCs w:val="28"/>
        </w:rPr>
        <w:t>, 0)</w:t>
      </w:r>
      <w:r w:rsidR="00BD7AC0" w:rsidRPr="00F8327F">
        <w:rPr>
          <w:rFonts w:ascii="Times New Roman" w:eastAsia="標楷體" w:hAnsi="標楷體" w:cs="Times New Roman"/>
          <w:sz w:val="28"/>
          <w:szCs w:val="28"/>
        </w:rPr>
        <w:t>的位置時</w:t>
      </w:r>
    </w:p>
    <w:p w:rsidR="00166FDD" w:rsidRDefault="00A42728" w:rsidP="00166FDD">
      <w:pPr>
        <w:spacing w:line="360" w:lineRule="auto"/>
        <w:ind w:left="360"/>
        <w:rPr>
          <w:rFonts w:ascii="Times New Roman" w:eastAsia="標楷體" w:hAnsi="Times New Roman" w:cs="Times New Roman"/>
          <w:sz w:val="28"/>
          <w:szCs w:val="28"/>
        </w:rPr>
      </w:pPr>
      <w:r w:rsidRPr="00A42728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6420" w:dyaOrig="800">
          <v:shape id="_x0000_i1044" type="#_x0000_t75" style="width:321pt;height:39.75pt" o:ole="">
            <v:imagedata r:id="rId45" o:title=""/>
          </v:shape>
          <o:OLEObject Type="Embed" ProgID="Equation.DSMT4" ShapeID="_x0000_i1044" DrawAspect="Content" ObjectID="_1413351549" r:id="rId46"/>
        </w:object>
      </w:r>
    </w:p>
    <w:p w:rsidR="00C602A1" w:rsidRDefault="00C602A1" w:rsidP="00C602A1">
      <w:pPr>
        <w:spacing w:line="360" w:lineRule="auto"/>
        <w:ind w:left="360"/>
        <w:rPr>
          <w:rFonts w:ascii="Times New Roman" w:eastAsia="標楷體" w:hAnsi="標楷體" w:cs="Times New Roman"/>
          <w:sz w:val="28"/>
          <w:szCs w:val="28"/>
        </w:rPr>
      </w:pPr>
      <w:r w:rsidRPr="00166FDD">
        <w:rPr>
          <w:rFonts w:ascii="Times New Roman" w:eastAsia="標楷體" w:hAnsi="標楷體" w:cs="Times New Roman" w:hint="eastAsia"/>
          <w:sz w:val="28"/>
          <w:szCs w:val="28"/>
        </w:rPr>
        <w:t>i</w:t>
      </w:r>
      <w:r>
        <w:rPr>
          <w:rFonts w:ascii="Times New Roman" w:eastAsia="標楷體" w:hAnsi="標楷體" w:cs="Times New Roman" w:hint="eastAsia"/>
          <w:sz w:val="28"/>
          <w:szCs w:val="28"/>
        </w:rPr>
        <w:t>i</w:t>
      </w:r>
      <w:r w:rsidRPr="00166FDD">
        <w:rPr>
          <w:rFonts w:ascii="Times New Roman" w:eastAsia="標楷體" w:hAnsi="標楷體" w:cs="Times New Roman" w:hint="eastAsia"/>
          <w:sz w:val="28"/>
          <w:szCs w:val="28"/>
        </w:rPr>
        <w:t>.</w:t>
      </w:r>
      <w:r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>
        <w:rPr>
          <w:rFonts w:ascii="Times New Roman" w:eastAsia="標楷體" w:hAnsi="標楷體" w:cs="Times New Roman" w:hint="eastAsia"/>
          <w:sz w:val="28"/>
          <w:szCs w:val="28"/>
        </w:rPr>
        <w:t>在</w:t>
      </w:r>
      <w:r>
        <w:rPr>
          <w:rFonts w:ascii="Times New Roman" w:eastAsia="標楷體" w:hAnsi="標楷體" w:cs="Times New Roman" w:hint="eastAsia"/>
          <w:sz w:val="28"/>
          <w:szCs w:val="28"/>
        </w:rPr>
        <w:t xml:space="preserve">(0, </w:t>
      </w:r>
      <w:r>
        <w:rPr>
          <w:rFonts w:ascii="Times New Roman" w:eastAsia="標楷體" w:hAnsi="標楷體" w:cs="Times New Roman" w:hint="eastAsia"/>
          <w:sz w:val="28"/>
          <w:szCs w:val="28"/>
        </w:rPr>
        <w:sym w:font="Symbol" w:char="F02D"/>
      </w:r>
      <w:r>
        <w:rPr>
          <w:rFonts w:ascii="Times New Roman" w:eastAsia="標楷體" w:hAnsi="標楷體" w:cs="Times New Roman" w:hint="eastAsia"/>
          <w:sz w:val="28"/>
          <w:szCs w:val="28"/>
        </w:rPr>
        <w:t>3</w:t>
      </w:r>
      <w:r>
        <w:rPr>
          <w:rFonts w:ascii="Times New Roman" w:eastAsia="標楷體" w:hAnsi="標楷體" w:cs="Times New Roman" w:hint="eastAsia"/>
          <w:i/>
          <w:sz w:val="28"/>
          <w:szCs w:val="28"/>
        </w:rPr>
        <w:t>a</w:t>
      </w:r>
      <w:r>
        <w:rPr>
          <w:rFonts w:ascii="Times New Roman" w:eastAsia="標楷體" w:hAnsi="標楷體" w:cs="Times New Roman" w:hint="eastAsia"/>
          <w:sz w:val="28"/>
          <w:szCs w:val="28"/>
        </w:rPr>
        <w:t>)</w:t>
      </w:r>
      <w:r>
        <w:rPr>
          <w:rFonts w:ascii="Times New Roman" w:eastAsia="標楷體" w:hAnsi="標楷體" w:cs="Times New Roman"/>
          <w:sz w:val="28"/>
          <w:szCs w:val="28"/>
        </w:rPr>
        <w:t>的位置，</w:t>
      </w:r>
      <w:r w:rsidRPr="00F8327F">
        <w:rPr>
          <w:rFonts w:ascii="Times New Roman" w:eastAsia="標楷體" w:hAnsi="標楷體" w:cs="Times New Roman"/>
          <w:sz w:val="28"/>
          <w:szCs w:val="28"/>
        </w:rPr>
        <w:t>聲源</w:t>
      </w:r>
      <w:r w:rsidRPr="00C602A1">
        <w:rPr>
          <w:rFonts w:ascii="Times New Roman" w:eastAsia="標楷體" w:hAnsi="標楷體" w:cs="Times New Roman" w:hint="eastAsia"/>
          <w:sz w:val="28"/>
          <w:szCs w:val="28"/>
        </w:rPr>
        <w:t>在</w:t>
      </w:r>
      <w:r w:rsidRPr="00182581">
        <w:rPr>
          <w:rFonts w:ascii="Times New Roman" w:eastAsia="標楷體" w:hAnsi="Times New Roman" w:cs="Times New Roman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sym w:font="Symbol" w:char="F02D"/>
      </w:r>
      <w:r w:rsidRPr="00182581">
        <w:rPr>
          <w:rFonts w:ascii="Times New Roman" w:eastAsia="標楷體" w:hAnsi="Times New Roman" w:cs="Times New Roman"/>
          <w:sz w:val="28"/>
          <w:szCs w:val="28"/>
        </w:rPr>
        <w:t>4</w:t>
      </w:r>
      <w:r w:rsidRPr="0018258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Pr="00182581">
        <w:rPr>
          <w:rFonts w:ascii="Times New Roman" w:eastAsia="標楷體" w:hAnsi="Times New Roman" w:cs="Times New Roman"/>
          <w:sz w:val="28"/>
          <w:szCs w:val="28"/>
        </w:rPr>
        <w:t>, 0)</w:t>
      </w:r>
      <w:r w:rsidRPr="00F8327F">
        <w:rPr>
          <w:rFonts w:ascii="Times New Roman" w:eastAsia="標楷體" w:hAnsi="標楷體" w:cs="Times New Roman"/>
          <w:sz w:val="28"/>
          <w:szCs w:val="28"/>
        </w:rPr>
        <w:t>的位置</w:t>
      </w:r>
      <w:r w:rsidR="003546BB">
        <w:rPr>
          <w:rFonts w:ascii="Times New Roman" w:eastAsia="標楷體" w:hAnsi="標楷體" w:cs="Times New Roman"/>
          <w:sz w:val="28"/>
          <w:szCs w:val="28"/>
        </w:rPr>
        <w:t>，且</w:t>
      </w:r>
      <w:r w:rsidR="003546BB">
        <w:rPr>
          <w:rFonts w:ascii="Times New Roman" w:eastAsia="標楷體" w:hAnsi="標楷體" w:cs="Times New Roman" w:hint="eastAsia"/>
          <w:sz w:val="28"/>
          <w:szCs w:val="28"/>
        </w:rPr>
        <w:t>觀察者</w:t>
      </w:r>
      <w:r w:rsidR="003546BB" w:rsidRPr="00C2074E">
        <w:rPr>
          <w:rFonts w:ascii="Times New Roman" w:eastAsia="標楷體" w:hAnsi="標楷體" w:cs="Times New Roman" w:hint="eastAsia"/>
          <w:b/>
          <w:i/>
          <w:sz w:val="28"/>
          <w:szCs w:val="28"/>
        </w:rPr>
        <w:t>O</w:t>
      </w:r>
      <w:r w:rsidR="003546BB">
        <w:rPr>
          <w:rFonts w:ascii="Times New Roman" w:eastAsia="標楷體" w:hAnsi="標楷體" w:cs="Times New Roman" w:hint="eastAsia"/>
          <w:sz w:val="28"/>
          <w:szCs w:val="28"/>
        </w:rPr>
        <w:t>速率不為零。則</w:t>
      </w:r>
    </w:p>
    <w:p w:rsidR="00C602A1" w:rsidRPr="00166FDD" w:rsidRDefault="00A42728" w:rsidP="00166FDD">
      <w:pPr>
        <w:spacing w:line="360" w:lineRule="auto"/>
        <w:ind w:left="360"/>
        <w:rPr>
          <w:rFonts w:ascii="Times New Roman" w:eastAsia="標楷體" w:hAnsi="Times New Roman" w:cs="Times New Roman"/>
          <w:sz w:val="28"/>
          <w:szCs w:val="28"/>
        </w:rPr>
      </w:pPr>
      <w:r w:rsidRPr="00A42728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7800" w:dyaOrig="800">
          <v:shape id="_x0000_i1045" type="#_x0000_t75" style="width:390pt;height:39.75pt" o:ole="">
            <v:imagedata r:id="rId47" o:title=""/>
          </v:shape>
          <o:OLEObject Type="Embed" ProgID="Equation.DSMT4" ShapeID="_x0000_i1045" DrawAspect="Content" ObjectID="_1413351550" r:id="rId48"/>
        </w:object>
      </w:r>
    </w:p>
    <w:sectPr w:rsidR="00C602A1" w:rsidRPr="00166FDD" w:rsidSect="00ED2C96">
      <w:footerReference w:type="default" r:id="rId49"/>
      <w:pgSz w:w="11906" w:h="16838"/>
      <w:pgMar w:top="709" w:right="1134" w:bottom="568" w:left="1134" w:header="851" w:footer="1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6F54" w:rsidRDefault="00736F54" w:rsidP="004654F9">
      <w:r>
        <w:separator/>
      </w:r>
    </w:p>
  </w:endnote>
  <w:endnote w:type="continuationSeparator" w:id="1">
    <w:p w:rsidR="00736F54" w:rsidRDefault="00736F54" w:rsidP="004654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80600"/>
      <w:docPartObj>
        <w:docPartGallery w:val="Page Numbers (Bottom of Page)"/>
        <w:docPartUnique/>
      </w:docPartObj>
    </w:sdtPr>
    <w:sdtContent>
      <w:p w:rsidR="00ED2C96" w:rsidRDefault="00F87FEA">
        <w:pPr>
          <w:pStyle w:val="a5"/>
          <w:jc w:val="center"/>
        </w:pPr>
        <w:fldSimple w:instr=" PAGE   \* MERGEFORMAT ">
          <w:r w:rsidR="00FC3595" w:rsidRPr="00FC3595">
            <w:rPr>
              <w:noProof/>
              <w:lang w:val="zh-TW"/>
            </w:rPr>
            <w:t>1</w:t>
          </w:r>
        </w:fldSimple>
      </w:p>
    </w:sdtContent>
  </w:sdt>
  <w:p w:rsidR="00ED2C96" w:rsidRDefault="00ED2C9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6F54" w:rsidRDefault="00736F54" w:rsidP="004654F9">
      <w:r>
        <w:separator/>
      </w:r>
    </w:p>
  </w:footnote>
  <w:footnote w:type="continuationSeparator" w:id="1">
    <w:p w:rsidR="00736F54" w:rsidRDefault="00736F54" w:rsidP="004654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6D73B7"/>
    <w:multiLevelType w:val="hybridMultilevel"/>
    <w:tmpl w:val="E8E2EBE6"/>
    <w:lvl w:ilvl="0" w:tplc="D57C8176">
      <w:start w:val="1"/>
      <w:numFmt w:val="decimal"/>
      <w:lvlText w:val="(%1)"/>
      <w:lvlJc w:val="left"/>
      <w:pPr>
        <w:ind w:left="360" w:hanging="360"/>
      </w:pPr>
      <w:rPr>
        <w:rFonts w:hint="default"/>
        <w:sz w:val="28"/>
      </w:rPr>
    </w:lvl>
    <w:lvl w:ilvl="1" w:tplc="0409001B">
      <w:start w:val="1"/>
      <w:numFmt w:val="lowerRoman"/>
      <w:lvlText w:val="%2."/>
      <w:lvlJc w:val="righ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0C24484"/>
    <w:multiLevelType w:val="hybridMultilevel"/>
    <w:tmpl w:val="500A22A4"/>
    <w:lvl w:ilvl="0" w:tplc="DF8462C2">
      <w:start w:val="1"/>
      <w:numFmt w:val="decimal"/>
      <w:lvlText w:val="(%1)"/>
      <w:lvlJc w:val="left"/>
      <w:pPr>
        <w:ind w:left="360" w:hanging="360"/>
      </w:pPr>
      <w:rPr>
        <w:rFonts w:hint="default"/>
        <w:sz w:val="28"/>
      </w:rPr>
    </w:lvl>
    <w:lvl w:ilvl="1" w:tplc="0409001B">
      <w:start w:val="1"/>
      <w:numFmt w:val="lowerRoman"/>
      <w:lvlText w:val="%2."/>
      <w:lvlJc w:val="righ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F33CFE"/>
    <w:multiLevelType w:val="hybridMultilevel"/>
    <w:tmpl w:val="B1DCC9B4"/>
    <w:lvl w:ilvl="0" w:tplc="B32C52D6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654F9"/>
    <w:rsid w:val="00002D2E"/>
    <w:rsid w:val="00004B24"/>
    <w:rsid w:val="00005862"/>
    <w:rsid w:val="00010950"/>
    <w:rsid w:val="000138EB"/>
    <w:rsid w:val="00015465"/>
    <w:rsid w:val="0001644C"/>
    <w:rsid w:val="00017E08"/>
    <w:rsid w:val="00033973"/>
    <w:rsid w:val="00033FDF"/>
    <w:rsid w:val="000350A9"/>
    <w:rsid w:val="00035D13"/>
    <w:rsid w:val="000361C3"/>
    <w:rsid w:val="000365B0"/>
    <w:rsid w:val="000367F3"/>
    <w:rsid w:val="00040323"/>
    <w:rsid w:val="0004082B"/>
    <w:rsid w:val="00043E53"/>
    <w:rsid w:val="0004480A"/>
    <w:rsid w:val="00047778"/>
    <w:rsid w:val="000521BE"/>
    <w:rsid w:val="00053B36"/>
    <w:rsid w:val="000609C7"/>
    <w:rsid w:val="000611EC"/>
    <w:rsid w:val="00061997"/>
    <w:rsid w:val="00061F3A"/>
    <w:rsid w:val="00062522"/>
    <w:rsid w:val="00064B51"/>
    <w:rsid w:val="000663E9"/>
    <w:rsid w:val="00070B9E"/>
    <w:rsid w:val="00073EF0"/>
    <w:rsid w:val="0007458C"/>
    <w:rsid w:val="00075E00"/>
    <w:rsid w:val="00076B47"/>
    <w:rsid w:val="00080362"/>
    <w:rsid w:val="000807E6"/>
    <w:rsid w:val="00081A28"/>
    <w:rsid w:val="00082477"/>
    <w:rsid w:val="0008332A"/>
    <w:rsid w:val="0008375D"/>
    <w:rsid w:val="000838F6"/>
    <w:rsid w:val="00085548"/>
    <w:rsid w:val="0009045C"/>
    <w:rsid w:val="0009497D"/>
    <w:rsid w:val="0009712B"/>
    <w:rsid w:val="0009761F"/>
    <w:rsid w:val="000A0982"/>
    <w:rsid w:val="000A10EB"/>
    <w:rsid w:val="000A22E8"/>
    <w:rsid w:val="000A67A9"/>
    <w:rsid w:val="000B2CD3"/>
    <w:rsid w:val="000B3378"/>
    <w:rsid w:val="000B37D8"/>
    <w:rsid w:val="000B49B5"/>
    <w:rsid w:val="000B62B6"/>
    <w:rsid w:val="000C23CC"/>
    <w:rsid w:val="000C27F1"/>
    <w:rsid w:val="000C346D"/>
    <w:rsid w:val="000C447C"/>
    <w:rsid w:val="000D10E3"/>
    <w:rsid w:val="000D50B0"/>
    <w:rsid w:val="000E101D"/>
    <w:rsid w:val="000E4947"/>
    <w:rsid w:val="000E6517"/>
    <w:rsid w:val="000E69C1"/>
    <w:rsid w:val="000E771A"/>
    <w:rsid w:val="000F0323"/>
    <w:rsid w:val="000F1967"/>
    <w:rsid w:val="00100101"/>
    <w:rsid w:val="00101CF1"/>
    <w:rsid w:val="001030FE"/>
    <w:rsid w:val="001071B1"/>
    <w:rsid w:val="001071FC"/>
    <w:rsid w:val="00111AB6"/>
    <w:rsid w:val="00112F66"/>
    <w:rsid w:val="00114A7E"/>
    <w:rsid w:val="001213B7"/>
    <w:rsid w:val="001268C4"/>
    <w:rsid w:val="00131968"/>
    <w:rsid w:val="0013461A"/>
    <w:rsid w:val="00134753"/>
    <w:rsid w:val="001412B8"/>
    <w:rsid w:val="00142750"/>
    <w:rsid w:val="00144B6A"/>
    <w:rsid w:val="00146AC2"/>
    <w:rsid w:val="0015123D"/>
    <w:rsid w:val="001515DB"/>
    <w:rsid w:val="001526FA"/>
    <w:rsid w:val="00155204"/>
    <w:rsid w:val="001643F9"/>
    <w:rsid w:val="00164AB1"/>
    <w:rsid w:val="00164E0F"/>
    <w:rsid w:val="001654C8"/>
    <w:rsid w:val="00166FDD"/>
    <w:rsid w:val="00167116"/>
    <w:rsid w:val="001700E4"/>
    <w:rsid w:val="0017281C"/>
    <w:rsid w:val="0017593B"/>
    <w:rsid w:val="00176EEE"/>
    <w:rsid w:val="00180580"/>
    <w:rsid w:val="001819C8"/>
    <w:rsid w:val="00182581"/>
    <w:rsid w:val="0018262A"/>
    <w:rsid w:val="0019108A"/>
    <w:rsid w:val="00191D25"/>
    <w:rsid w:val="001928D0"/>
    <w:rsid w:val="00192A2A"/>
    <w:rsid w:val="00194FC9"/>
    <w:rsid w:val="00196487"/>
    <w:rsid w:val="001978D8"/>
    <w:rsid w:val="001A026F"/>
    <w:rsid w:val="001A1C9E"/>
    <w:rsid w:val="001A1DA5"/>
    <w:rsid w:val="001A223A"/>
    <w:rsid w:val="001A3C94"/>
    <w:rsid w:val="001A752E"/>
    <w:rsid w:val="001B1A86"/>
    <w:rsid w:val="001B2154"/>
    <w:rsid w:val="001B57D8"/>
    <w:rsid w:val="001B6872"/>
    <w:rsid w:val="001C638D"/>
    <w:rsid w:val="001D1E7F"/>
    <w:rsid w:val="001D2766"/>
    <w:rsid w:val="001D2D3A"/>
    <w:rsid w:val="001D3C1F"/>
    <w:rsid w:val="001D5638"/>
    <w:rsid w:val="001D5F2F"/>
    <w:rsid w:val="001E008E"/>
    <w:rsid w:val="001E2686"/>
    <w:rsid w:val="001E30CC"/>
    <w:rsid w:val="001E4061"/>
    <w:rsid w:val="001E70DB"/>
    <w:rsid w:val="001F115C"/>
    <w:rsid w:val="001F1605"/>
    <w:rsid w:val="001F3921"/>
    <w:rsid w:val="001F3A5E"/>
    <w:rsid w:val="001F4248"/>
    <w:rsid w:val="001F68F9"/>
    <w:rsid w:val="00206D94"/>
    <w:rsid w:val="00211E1F"/>
    <w:rsid w:val="00212773"/>
    <w:rsid w:val="0021346B"/>
    <w:rsid w:val="00213B6D"/>
    <w:rsid w:val="00214B6A"/>
    <w:rsid w:val="00215534"/>
    <w:rsid w:val="00215AF6"/>
    <w:rsid w:val="00216620"/>
    <w:rsid w:val="00217145"/>
    <w:rsid w:val="0021777C"/>
    <w:rsid w:val="00217C20"/>
    <w:rsid w:val="002208C9"/>
    <w:rsid w:val="00220983"/>
    <w:rsid w:val="00221E70"/>
    <w:rsid w:val="00226577"/>
    <w:rsid w:val="00226D3A"/>
    <w:rsid w:val="00226FF9"/>
    <w:rsid w:val="00227F25"/>
    <w:rsid w:val="002316BB"/>
    <w:rsid w:val="00241156"/>
    <w:rsid w:val="0024279F"/>
    <w:rsid w:val="00242983"/>
    <w:rsid w:val="00243C33"/>
    <w:rsid w:val="002452B8"/>
    <w:rsid w:val="002453BC"/>
    <w:rsid w:val="002456A0"/>
    <w:rsid w:val="002470CD"/>
    <w:rsid w:val="00252A88"/>
    <w:rsid w:val="00253DE5"/>
    <w:rsid w:val="00254FB0"/>
    <w:rsid w:val="002572B8"/>
    <w:rsid w:val="00257AA0"/>
    <w:rsid w:val="00260940"/>
    <w:rsid w:val="00260966"/>
    <w:rsid w:val="00264223"/>
    <w:rsid w:val="00266B1C"/>
    <w:rsid w:val="00267BEA"/>
    <w:rsid w:val="00273418"/>
    <w:rsid w:val="00274A8B"/>
    <w:rsid w:val="0027693B"/>
    <w:rsid w:val="00277261"/>
    <w:rsid w:val="00277296"/>
    <w:rsid w:val="0028030F"/>
    <w:rsid w:val="00280D29"/>
    <w:rsid w:val="00286E62"/>
    <w:rsid w:val="0028790E"/>
    <w:rsid w:val="002920E3"/>
    <w:rsid w:val="00293964"/>
    <w:rsid w:val="00293D6B"/>
    <w:rsid w:val="0029469E"/>
    <w:rsid w:val="00297ED9"/>
    <w:rsid w:val="002A1A39"/>
    <w:rsid w:val="002A2710"/>
    <w:rsid w:val="002A2FA2"/>
    <w:rsid w:val="002A4E62"/>
    <w:rsid w:val="002A5E6E"/>
    <w:rsid w:val="002A685E"/>
    <w:rsid w:val="002A6929"/>
    <w:rsid w:val="002A7298"/>
    <w:rsid w:val="002B0095"/>
    <w:rsid w:val="002B0765"/>
    <w:rsid w:val="002B3A04"/>
    <w:rsid w:val="002B4513"/>
    <w:rsid w:val="002C001B"/>
    <w:rsid w:val="002C0421"/>
    <w:rsid w:val="002C10A1"/>
    <w:rsid w:val="002C1DE1"/>
    <w:rsid w:val="002C3849"/>
    <w:rsid w:val="002C3D0F"/>
    <w:rsid w:val="002D0E08"/>
    <w:rsid w:val="002D2A18"/>
    <w:rsid w:val="002D4069"/>
    <w:rsid w:val="002D46F5"/>
    <w:rsid w:val="002D4FF4"/>
    <w:rsid w:val="002D705E"/>
    <w:rsid w:val="002E1636"/>
    <w:rsid w:val="002E16BF"/>
    <w:rsid w:val="002E1703"/>
    <w:rsid w:val="002E1F45"/>
    <w:rsid w:val="002E3B1A"/>
    <w:rsid w:val="002F0879"/>
    <w:rsid w:val="002F2039"/>
    <w:rsid w:val="002F296E"/>
    <w:rsid w:val="002F468A"/>
    <w:rsid w:val="002F745C"/>
    <w:rsid w:val="00300FED"/>
    <w:rsid w:val="003021ED"/>
    <w:rsid w:val="00302C18"/>
    <w:rsid w:val="00304765"/>
    <w:rsid w:val="003056DD"/>
    <w:rsid w:val="00310F86"/>
    <w:rsid w:val="00317E74"/>
    <w:rsid w:val="0032172E"/>
    <w:rsid w:val="00325960"/>
    <w:rsid w:val="003266BB"/>
    <w:rsid w:val="0032689B"/>
    <w:rsid w:val="00327EED"/>
    <w:rsid w:val="00331CF4"/>
    <w:rsid w:val="00333DAF"/>
    <w:rsid w:val="00337143"/>
    <w:rsid w:val="003429C3"/>
    <w:rsid w:val="00342FA5"/>
    <w:rsid w:val="0034367F"/>
    <w:rsid w:val="00343894"/>
    <w:rsid w:val="0034556F"/>
    <w:rsid w:val="00352280"/>
    <w:rsid w:val="003546BB"/>
    <w:rsid w:val="003600C1"/>
    <w:rsid w:val="00364436"/>
    <w:rsid w:val="003651D0"/>
    <w:rsid w:val="00365F7B"/>
    <w:rsid w:val="00390A8C"/>
    <w:rsid w:val="00394495"/>
    <w:rsid w:val="00396968"/>
    <w:rsid w:val="003A03B5"/>
    <w:rsid w:val="003A32AD"/>
    <w:rsid w:val="003A6E9F"/>
    <w:rsid w:val="003B2939"/>
    <w:rsid w:val="003B69AC"/>
    <w:rsid w:val="003B6F5F"/>
    <w:rsid w:val="003B76A7"/>
    <w:rsid w:val="003C1CBF"/>
    <w:rsid w:val="003D065B"/>
    <w:rsid w:val="003D1D4E"/>
    <w:rsid w:val="003D3C04"/>
    <w:rsid w:val="003D4428"/>
    <w:rsid w:val="003D4813"/>
    <w:rsid w:val="003E05E9"/>
    <w:rsid w:val="003E248C"/>
    <w:rsid w:val="003E27D2"/>
    <w:rsid w:val="003F46A3"/>
    <w:rsid w:val="003F488A"/>
    <w:rsid w:val="003F5BD4"/>
    <w:rsid w:val="003F64CB"/>
    <w:rsid w:val="003F66C6"/>
    <w:rsid w:val="003F7EF2"/>
    <w:rsid w:val="00400373"/>
    <w:rsid w:val="00400F23"/>
    <w:rsid w:val="00401B13"/>
    <w:rsid w:val="00401B58"/>
    <w:rsid w:val="00401F97"/>
    <w:rsid w:val="00402CAA"/>
    <w:rsid w:val="00402F60"/>
    <w:rsid w:val="004042FB"/>
    <w:rsid w:val="00405DE8"/>
    <w:rsid w:val="004130F4"/>
    <w:rsid w:val="0041383A"/>
    <w:rsid w:val="00417366"/>
    <w:rsid w:val="00421918"/>
    <w:rsid w:val="00422065"/>
    <w:rsid w:val="0042274B"/>
    <w:rsid w:val="00424238"/>
    <w:rsid w:val="004301CE"/>
    <w:rsid w:val="00431D07"/>
    <w:rsid w:val="00436B69"/>
    <w:rsid w:val="00442E73"/>
    <w:rsid w:val="004446CD"/>
    <w:rsid w:val="0044678B"/>
    <w:rsid w:val="004478B1"/>
    <w:rsid w:val="00451C30"/>
    <w:rsid w:val="00451CF7"/>
    <w:rsid w:val="00456753"/>
    <w:rsid w:val="00456DC8"/>
    <w:rsid w:val="00457FA2"/>
    <w:rsid w:val="00460A5E"/>
    <w:rsid w:val="004639DB"/>
    <w:rsid w:val="004650F0"/>
    <w:rsid w:val="004654F9"/>
    <w:rsid w:val="0046695A"/>
    <w:rsid w:val="00470D1C"/>
    <w:rsid w:val="00472FEB"/>
    <w:rsid w:val="004761F2"/>
    <w:rsid w:val="004762DD"/>
    <w:rsid w:val="0048046F"/>
    <w:rsid w:val="00480E01"/>
    <w:rsid w:val="00482382"/>
    <w:rsid w:val="004832CF"/>
    <w:rsid w:val="004837E7"/>
    <w:rsid w:val="0048434E"/>
    <w:rsid w:val="00484FF4"/>
    <w:rsid w:val="004863EC"/>
    <w:rsid w:val="004877EF"/>
    <w:rsid w:val="00490828"/>
    <w:rsid w:val="004922AD"/>
    <w:rsid w:val="004926B6"/>
    <w:rsid w:val="00493DD1"/>
    <w:rsid w:val="00495182"/>
    <w:rsid w:val="00495B05"/>
    <w:rsid w:val="004A1393"/>
    <w:rsid w:val="004A13F4"/>
    <w:rsid w:val="004A2B58"/>
    <w:rsid w:val="004A3615"/>
    <w:rsid w:val="004A64EA"/>
    <w:rsid w:val="004A6561"/>
    <w:rsid w:val="004A7918"/>
    <w:rsid w:val="004B0687"/>
    <w:rsid w:val="004B15DD"/>
    <w:rsid w:val="004B2DD9"/>
    <w:rsid w:val="004B5BFC"/>
    <w:rsid w:val="004B659C"/>
    <w:rsid w:val="004B721F"/>
    <w:rsid w:val="004C00AA"/>
    <w:rsid w:val="004C11F7"/>
    <w:rsid w:val="004C3CDD"/>
    <w:rsid w:val="004C3F80"/>
    <w:rsid w:val="004C76B3"/>
    <w:rsid w:val="004D1C20"/>
    <w:rsid w:val="004D2218"/>
    <w:rsid w:val="004D3F1D"/>
    <w:rsid w:val="004D6313"/>
    <w:rsid w:val="004E08BE"/>
    <w:rsid w:val="004E196C"/>
    <w:rsid w:val="004E40CF"/>
    <w:rsid w:val="004E650E"/>
    <w:rsid w:val="004E6635"/>
    <w:rsid w:val="004E7E95"/>
    <w:rsid w:val="004F0A78"/>
    <w:rsid w:val="004F10D8"/>
    <w:rsid w:val="004F13EC"/>
    <w:rsid w:val="004F161C"/>
    <w:rsid w:val="004F44F3"/>
    <w:rsid w:val="004F704B"/>
    <w:rsid w:val="004F73BD"/>
    <w:rsid w:val="0050211E"/>
    <w:rsid w:val="005026B0"/>
    <w:rsid w:val="00504652"/>
    <w:rsid w:val="00506BC9"/>
    <w:rsid w:val="0050754A"/>
    <w:rsid w:val="005077AF"/>
    <w:rsid w:val="00511F2F"/>
    <w:rsid w:val="00513C73"/>
    <w:rsid w:val="00515BED"/>
    <w:rsid w:val="00516F9C"/>
    <w:rsid w:val="00517D0D"/>
    <w:rsid w:val="005204F8"/>
    <w:rsid w:val="00523993"/>
    <w:rsid w:val="0052460F"/>
    <w:rsid w:val="00524798"/>
    <w:rsid w:val="00525DE9"/>
    <w:rsid w:val="00525E2A"/>
    <w:rsid w:val="00526DC3"/>
    <w:rsid w:val="00526FD0"/>
    <w:rsid w:val="005317CC"/>
    <w:rsid w:val="005354A5"/>
    <w:rsid w:val="0053633D"/>
    <w:rsid w:val="0054251D"/>
    <w:rsid w:val="00544C26"/>
    <w:rsid w:val="005457B9"/>
    <w:rsid w:val="00547C38"/>
    <w:rsid w:val="00547D77"/>
    <w:rsid w:val="005507F4"/>
    <w:rsid w:val="00550AB6"/>
    <w:rsid w:val="005518AF"/>
    <w:rsid w:val="00551F8E"/>
    <w:rsid w:val="00552021"/>
    <w:rsid w:val="00552C74"/>
    <w:rsid w:val="00557A28"/>
    <w:rsid w:val="00562873"/>
    <w:rsid w:val="00562AAF"/>
    <w:rsid w:val="0056449C"/>
    <w:rsid w:val="00566834"/>
    <w:rsid w:val="00566D82"/>
    <w:rsid w:val="005712B6"/>
    <w:rsid w:val="00575511"/>
    <w:rsid w:val="00575CA4"/>
    <w:rsid w:val="0057656C"/>
    <w:rsid w:val="00577E36"/>
    <w:rsid w:val="00581EF1"/>
    <w:rsid w:val="005865F8"/>
    <w:rsid w:val="00591CF8"/>
    <w:rsid w:val="00592B48"/>
    <w:rsid w:val="00594396"/>
    <w:rsid w:val="00594E70"/>
    <w:rsid w:val="005A2A9A"/>
    <w:rsid w:val="005A3322"/>
    <w:rsid w:val="005A4780"/>
    <w:rsid w:val="005A4CEF"/>
    <w:rsid w:val="005A7224"/>
    <w:rsid w:val="005B13B6"/>
    <w:rsid w:val="005B2B92"/>
    <w:rsid w:val="005B641D"/>
    <w:rsid w:val="005C035F"/>
    <w:rsid w:val="005C07AD"/>
    <w:rsid w:val="005C0D07"/>
    <w:rsid w:val="005C1B30"/>
    <w:rsid w:val="005C4286"/>
    <w:rsid w:val="005C50E8"/>
    <w:rsid w:val="005C6D3E"/>
    <w:rsid w:val="005C6DFA"/>
    <w:rsid w:val="005D0055"/>
    <w:rsid w:val="005D081F"/>
    <w:rsid w:val="005D1D8A"/>
    <w:rsid w:val="005D233C"/>
    <w:rsid w:val="005D7F81"/>
    <w:rsid w:val="005E032D"/>
    <w:rsid w:val="005E0B33"/>
    <w:rsid w:val="005E12D6"/>
    <w:rsid w:val="005E13F4"/>
    <w:rsid w:val="005E1ABD"/>
    <w:rsid w:val="005E22BA"/>
    <w:rsid w:val="005E25C8"/>
    <w:rsid w:val="005E5F61"/>
    <w:rsid w:val="005E6E1B"/>
    <w:rsid w:val="005E7C4A"/>
    <w:rsid w:val="005F552C"/>
    <w:rsid w:val="005F7AE7"/>
    <w:rsid w:val="0060016C"/>
    <w:rsid w:val="006005BC"/>
    <w:rsid w:val="006009DA"/>
    <w:rsid w:val="00601A6A"/>
    <w:rsid w:val="00603064"/>
    <w:rsid w:val="0060494E"/>
    <w:rsid w:val="00605BD7"/>
    <w:rsid w:val="00611591"/>
    <w:rsid w:val="00612E11"/>
    <w:rsid w:val="0061746B"/>
    <w:rsid w:val="00622795"/>
    <w:rsid w:val="00623B03"/>
    <w:rsid w:val="00627A2C"/>
    <w:rsid w:val="0063128A"/>
    <w:rsid w:val="00632C14"/>
    <w:rsid w:val="00633860"/>
    <w:rsid w:val="006404C6"/>
    <w:rsid w:val="00642E80"/>
    <w:rsid w:val="00643808"/>
    <w:rsid w:val="00644A70"/>
    <w:rsid w:val="00646722"/>
    <w:rsid w:val="0064766A"/>
    <w:rsid w:val="006478DC"/>
    <w:rsid w:val="0065274E"/>
    <w:rsid w:val="00653CC3"/>
    <w:rsid w:val="00657F8A"/>
    <w:rsid w:val="0066089C"/>
    <w:rsid w:val="006632B6"/>
    <w:rsid w:val="00664F0B"/>
    <w:rsid w:val="006716D9"/>
    <w:rsid w:val="00671ABB"/>
    <w:rsid w:val="00671D09"/>
    <w:rsid w:val="00673E0D"/>
    <w:rsid w:val="0067628D"/>
    <w:rsid w:val="00676A51"/>
    <w:rsid w:val="00677E07"/>
    <w:rsid w:val="0068017F"/>
    <w:rsid w:val="00681759"/>
    <w:rsid w:val="00683537"/>
    <w:rsid w:val="0068437A"/>
    <w:rsid w:val="00687F5E"/>
    <w:rsid w:val="00691695"/>
    <w:rsid w:val="006921B5"/>
    <w:rsid w:val="00692BEA"/>
    <w:rsid w:val="00697D45"/>
    <w:rsid w:val="006A0A0C"/>
    <w:rsid w:val="006A316B"/>
    <w:rsid w:val="006A426D"/>
    <w:rsid w:val="006A445E"/>
    <w:rsid w:val="006A5F52"/>
    <w:rsid w:val="006A6A26"/>
    <w:rsid w:val="006A6AE9"/>
    <w:rsid w:val="006B4909"/>
    <w:rsid w:val="006C1F0B"/>
    <w:rsid w:val="006C25CC"/>
    <w:rsid w:val="006C7942"/>
    <w:rsid w:val="006D3AE7"/>
    <w:rsid w:val="006D7300"/>
    <w:rsid w:val="006D7A99"/>
    <w:rsid w:val="006E4E8C"/>
    <w:rsid w:val="006F0542"/>
    <w:rsid w:val="006F0D9E"/>
    <w:rsid w:val="006F7297"/>
    <w:rsid w:val="00700F4E"/>
    <w:rsid w:val="007015BC"/>
    <w:rsid w:val="007025E2"/>
    <w:rsid w:val="00704F22"/>
    <w:rsid w:val="00705A04"/>
    <w:rsid w:val="00707E99"/>
    <w:rsid w:val="00711D38"/>
    <w:rsid w:val="007122F2"/>
    <w:rsid w:val="00712622"/>
    <w:rsid w:val="00713103"/>
    <w:rsid w:val="007136A5"/>
    <w:rsid w:val="007139C5"/>
    <w:rsid w:val="00716DFD"/>
    <w:rsid w:val="00720576"/>
    <w:rsid w:val="007206CD"/>
    <w:rsid w:val="00720D91"/>
    <w:rsid w:val="0072182C"/>
    <w:rsid w:val="00721A7F"/>
    <w:rsid w:val="0073186D"/>
    <w:rsid w:val="00732CB2"/>
    <w:rsid w:val="00732CCD"/>
    <w:rsid w:val="00734AE9"/>
    <w:rsid w:val="00736F54"/>
    <w:rsid w:val="00742725"/>
    <w:rsid w:val="00742749"/>
    <w:rsid w:val="0074480B"/>
    <w:rsid w:val="00746223"/>
    <w:rsid w:val="007468E5"/>
    <w:rsid w:val="007478BB"/>
    <w:rsid w:val="00747C2E"/>
    <w:rsid w:val="00747D9A"/>
    <w:rsid w:val="00751BC6"/>
    <w:rsid w:val="0075324A"/>
    <w:rsid w:val="00753AE5"/>
    <w:rsid w:val="00754D96"/>
    <w:rsid w:val="007573B1"/>
    <w:rsid w:val="00761E3F"/>
    <w:rsid w:val="00761EFD"/>
    <w:rsid w:val="00762771"/>
    <w:rsid w:val="007652BB"/>
    <w:rsid w:val="007749C9"/>
    <w:rsid w:val="0077792C"/>
    <w:rsid w:val="00780E17"/>
    <w:rsid w:val="00781EA8"/>
    <w:rsid w:val="00781EE5"/>
    <w:rsid w:val="00784B4A"/>
    <w:rsid w:val="007875E8"/>
    <w:rsid w:val="00787B6D"/>
    <w:rsid w:val="00787F0F"/>
    <w:rsid w:val="00790271"/>
    <w:rsid w:val="007917FC"/>
    <w:rsid w:val="00793EE7"/>
    <w:rsid w:val="007963B3"/>
    <w:rsid w:val="00796792"/>
    <w:rsid w:val="007967C6"/>
    <w:rsid w:val="007A0A4F"/>
    <w:rsid w:val="007A10C7"/>
    <w:rsid w:val="007A110E"/>
    <w:rsid w:val="007A43EC"/>
    <w:rsid w:val="007A59C6"/>
    <w:rsid w:val="007A6558"/>
    <w:rsid w:val="007A7457"/>
    <w:rsid w:val="007A7C75"/>
    <w:rsid w:val="007B1387"/>
    <w:rsid w:val="007B163D"/>
    <w:rsid w:val="007B1DB9"/>
    <w:rsid w:val="007B5B62"/>
    <w:rsid w:val="007B701B"/>
    <w:rsid w:val="007B71D0"/>
    <w:rsid w:val="007C32E1"/>
    <w:rsid w:val="007C70A5"/>
    <w:rsid w:val="007D200C"/>
    <w:rsid w:val="007D3885"/>
    <w:rsid w:val="007D3ED0"/>
    <w:rsid w:val="007D41F5"/>
    <w:rsid w:val="007D560A"/>
    <w:rsid w:val="007E091F"/>
    <w:rsid w:val="007E48BE"/>
    <w:rsid w:val="007E5B14"/>
    <w:rsid w:val="007E73DA"/>
    <w:rsid w:val="007F49B7"/>
    <w:rsid w:val="007F73D0"/>
    <w:rsid w:val="008009E8"/>
    <w:rsid w:val="008074F3"/>
    <w:rsid w:val="0081034A"/>
    <w:rsid w:val="00813D5A"/>
    <w:rsid w:val="00814601"/>
    <w:rsid w:val="0081769D"/>
    <w:rsid w:val="008212C1"/>
    <w:rsid w:val="008221D5"/>
    <w:rsid w:val="008225A7"/>
    <w:rsid w:val="00826CEB"/>
    <w:rsid w:val="00831BBE"/>
    <w:rsid w:val="00831F02"/>
    <w:rsid w:val="0084096B"/>
    <w:rsid w:val="00842A52"/>
    <w:rsid w:val="00844984"/>
    <w:rsid w:val="00844E76"/>
    <w:rsid w:val="00846310"/>
    <w:rsid w:val="00846DFD"/>
    <w:rsid w:val="00847DC4"/>
    <w:rsid w:val="00852DCC"/>
    <w:rsid w:val="00852E29"/>
    <w:rsid w:val="00857EBE"/>
    <w:rsid w:val="00864EA2"/>
    <w:rsid w:val="008668BB"/>
    <w:rsid w:val="00870458"/>
    <w:rsid w:val="00870A7F"/>
    <w:rsid w:val="00872FDD"/>
    <w:rsid w:val="00875CE8"/>
    <w:rsid w:val="00883CFB"/>
    <w:rsid w:val="008848E1"/>
    <w:rsid w:val="008902B4"/>
    <w:rsid w:val="00893859"/>
    <w:rsid w:val="00896346"/>
    <w:rsid w:val="00896E53"/>
    <w:rsid w:val="008A03F6"/>
    <w:rsid w:val="008A0C27"/>
    <w:rsid w:val="008A0E5F"/>
    <w:rsid w:val="008A2D55"/>
    <w:rsid w:val="008A2DF2"/>
    <w:rsid w:val="008A357D"/>
    <w:rsid w:val="008A43CC"/>
    <w:rsid w:val="008A5ED6"/>
    <w:rsid w:val="008A709C"/>
    <w:rsid w:val="008B1009"/>
    <w:rsid w:val="008B22B2"/>
    <w:rsid w:val="008B36E2"/>
    <w:rsid w:val="008B469C"/>
    <w:rsid w:val="008C6682"/>
    <w:rsid w:val="008C7C5C"/>
    <w:rsid w:val="008D0C1D"/>
    <w:rsid w:val="008D33C6"/>
    <w:rsid w:val="008D3A2D"/>
    <w:rsid w:val="008E02BC"/>
    <w:rsid w:val="008E141F"/>
    <w:rsid w:val="008E38D2"/>
    <w:rsid w:val="008E3BFA"/>
    <w:rsid w:val="008E53FC"/>
    <w:rsid w:val="008E78C9"/>
    <w:rsid w:val="008F09F5"/>
    <w:rsid w:val="008F116A"/>
    <w:rsid w:val="008F11D2"/>
    <w:rsid w:val="008F1CFB"/>
    <w:rsid w:val="008F249C"/>
    <w:rsid w:val="008F5E9D"/>
    <w:rsid w:val="00904466"/>
    <w:rsid w:val="0090467D"/>
    <w:rsid w:val="00905EFF"/>
    <w:rsid w:val="0090696D"/>
    <w:rsid w:val="00907478"/>
    <w:rsid w:val="0091147D"/>
    <w:rsid w:val="00911633"/>
    <w:rsid w:val="0091169A"/>
    <w:rsid w:val="00914214"/>
    <w:rsid w:val="0091512C"/>
    <w:rsid w:val="0091580A"/>
    <w:rsid w:val="00916F17"/>
    <w:rsid w:val="00917E00"/>
    <w:rsid w:val="00920EEE"/>
    <w:rsid w:val="009210D5"/>
    <w:rsid w:val="00921251"/>
    <w:rsid w:val="00921F1B"/>
    <w:rsid w:val="00922A36"/>
    <w:rsid w:val="009237AE"/>
    <w:rsid w:val="009266B0"/>
    <w:rsid w:val="009274A9"/>
    <w:rsid w:val="009301AA"/>
    <w:rsid w:val="00933824"/>
    <w:rsid w:val="00934899"/>
    <w:rsid w:val="00935E1E"/>
    <w:rsid w:val="0093723F"/>
    <w:rsid w:val="009377B2"/>
    <w:rsid w:val="00947483"/>
    <w:rsid w:val="00947D0D"/>
    <w:rsid w:val="00952A8C"/>
    <w:rsid w:val="00960627"/>
    <w:rsid w:val="00960A84"/>
    <w:rsid w:val="0096658B"/>
    <w:rsid w:val="00966D94"/>
    <w:rsid w:val="0097101B"/>
    <w:rsid w:val="00971B2C"/>
    <w:rsid w:val="00972590"/>
    <w:rsid w:val="00972794"/>
    <w:rsid w:val="009739B2"/>
    <w:rsid w:val="00975CAD"/>
    <w:rsid w:val="009767C7"/>
    <w:rsid w:val="009850FC"/>
    <w:rsid w:val="00986AE6"/>
    <w:rsid w:val="0099006C"/>
    <w:rsid w:val="00991C38"/>
    <w:rsid w:val="00993970"/>
    <w:rsid w:val="00994D4C"/>
    <w:rsid w:val="00995432"/>
    <w:rsid w:val="009970AD"/>
    <w:rsid w:val="009A0072"/>
    <w:rsid w:val="009A0FE0"/>
    <w:rsid w:val="009A16E6"/>
    <w:rsid w:val="009A5822"/>
    <w:rsid w:val="009A5973"/>
    <w:rsid w:val="009A778C"/>
    <w:rsid w:val="009B5109"/>
    <w:rsid w:val="009B5BEC"/>
    <w:rsid w:val="009C0542"/>
    <w:rsid w:val="009C37F8"/>
    <w:rsid w:val="009C3C1B"/>
    <w:rsid w:val="009C415F"/>
    <w:rsid w:val="009C44D7"/>
    <w:rsid w:val="009C543D"/>
    <w:rsid w:val="009C6753"/>
    <w:rsid w:val="009C6D14"/>
    <w:rsid w:val="009D22CD"/>
    <w:rsid w:val="009D519F"/>
    <w:rsid w:val="009D722F"/>
    <w:rsid w:val="009E2296"/>
    <w:rsid w:val="009E2372"/>
    <w:rsid w:val="009E5F61"/>
    <w:rsid w:val="009F0376"/>
    <w:rsid w:val="009F123A"/>
    <w:rsid w:val="009F20EB"/>
    <w:rsid w:val="009F2C97"/>
    <w:rsid w:val="009F42E2"/>
    <w:rsid w:val="009F51DC"/>
    <w:rsid w:val="009F5776"/>
    <w:rsid w:val="009F7B79"/>
    <w:rsid w:val="00A015A9"/>
    <w:rsid w:val="00A025E7"/>
    <w:rsid w:val="00A03282"/>
    <w:rsid w:val="00A060B3"/>
    <w:rsid w:val="00A0661A"/>
    <w:rsid w:val="00A141FB"/>
    <w:rsid w:val="00A165B7"/>
    <w:rsid w:val="00A172BD"/>
    <w:rsid w:val="00A20562"/>
    <w:rsid w:val="00A21A6E"/>
    <w:rsid w:val="00A224C2"/>
    <w:rsid w:val="00A23ED7"/>
    <w:rsid w:val="00A25C4E"/>
    <w:rsid w:val="00A2780A"/>
    <w:rsid w:val="00A30341"/>
    <w:rsid w:val="00A36BE7"/>
    <w:rsid w:val="00A42728"/>
    <w:rsid w:val="00A42BEC"/>
    <w:rsid w:val="00A43C93"/>
    <w:rsid w:val="00A45153"/>
    <w:rsid w:val="00A45493"/>
    <w:rsid w:val="00A46726"/>
    <w:rsid w:val="00A47003"/>
    <w:rsid w:val="00A47729"/>
    <w:rsid w:val="00A47B4D"/>
    <w:rsid w:val="00A506B1"/>
    <w:rsid w:val="00A520C4"/>
    <w:rsid w:val="00A52C94"/>
    <w:rsid w:val="00A53322"/>
    <w:rsid w:val="00A53F76"/>
    <w:rsid w:val="00A56319"/>
    <w:rsid w:val="00A571BA"/>
    <w:rsid w:val="00A57431"/>
    <w:rsid w:val="00A61BC4"/>
    <w:rsid w:val="00A61C07"/>
    <w:rsid w:val="00A63B22"/>
    <w:rsid w:val="00A70F13"/>
    <w:rsid w:val="00A7188C"/>
    <w:rsid w:val="00A71A4D"/>
    <w:rsid w:val="00A726B3"/>
    <w:rsid w:val="00A72B0D"/>
    <w:rsid w:val="00A747E9"/>
    <w:rsid w:val="00A8137C"/>
    <w:rsid w:val="00A82379"/>
    <w:rsid w:val="00A83C1D"/>
    <w:rsid w:val="00A85900"/>
    <w:rsid w:val="00A87A5C"/>
    <w:rsid w:val="00A9231D"/>
    <w:rsid w:val="00A930F4"/>
    <w:rsid w:val="00A93154"/>
    <w:rsid w:val="00A939A7"/>
    <w:rsid w:val="00A939B3"/>
    <w:rsid w:val="00AA2941"/>
    <w:rsid w:val="00AA2F11"/>
    <w:rsid w:val="00AA2F78"/>
    <w:rsid w:val="00AA4C4F"/>
    <w:rsid w:val="00AA4EA2"/>
    <w:rsid w:val="00AA5D67"/>
    <w:rsid w:val="00AA600C"/>
    <w:rsid w:val="00AB093A"/>
    <w:rsid w:val="00AB1190"/>
    <w:rsid w:val="00AB2F72"/>
    <w:rsid w:val="00AB389A"/>
    <w:rsid w:val="00AB52ED"/>
    <w:rsid w:val="00AB5909"/>
    <w:rsid w:val="00AC00A0"/>
    <w:rsid w:val="00AC3489"/>
    <w:rsid w:val="00AC6338"/>
    <w:rsid w:val="00AD08D2"/>
    <w:rsid w:val="00AD0B01"/>
    <w:rsid w:val="00AD276A"/>
    <w:rsid w:val="00AD3491"/>
    <w:rsid w:val="00AD3DFF"/>
    <w:rsid w:val="00AD55D6"/>
    <w:rsid w:val="00AD5701"/>
    <w:rsid w:val="00AE02A1"/>
    <w:rsid w:val="00AE240A"/>
    <w:rsid w:val="00AE2449"/>
    <w:rsid w:val="00AE33C5"/>
    <w:rsid w:val="00AE37CC"/>
    <w:rsid w:val="00AE42F1"/>
    <w:rsid w:val="00AE51A2"/>
    <w:rsid w:val="00AE53AA"/>
    <w:rsid w:val="00AE6DD3"/>
    <w:rsid w:val="00AE7CA5"/>
    <w:rsid w:val="00AF4025"/>
    <w:rsid w:val="00AF5803"/>
    <w:rsid w:val="00AF59C8"/>
    <w:rsid w:val="00AF613B"/>
    <w:rsid w:val="00AF6BA3"/>
    <w:rsid w:val="00B0009C"/>
    <w:rsid w:val="00B018BC"/>
    <w:rsid w:val="00B02D3C"/>
    <w:rsid w:val="00B0364B"/>
    <w:rsid w:val="00B11AFD"/>
    <w:rsid w:val="00B17C1E"/>
    <w:rsid w:val="00B21D2E"/>
    <w:rsid w:val="00B22AA7"/>
    <w:rsid w:val="00B2518C"/>
    <w:rsid w:val="00B254A0"/>
    <w:rsid w:val="00B2772C"/>
    <w:rsid w:val="00B30578"/>
    <w:rsid w:val="00B32D1B"/>
    <w:rsid w:val="00B34DC1"/>
    <w:rsid w:val="00B36457"/>
    <w:rsid w:val="00B36FAE"/>
    <w:rsid w:val="00B409EC"/>
    <w:rsid w:val="00B42362"/>
    <w:rsid w:val="00B46A0F"/>
    <w:rsid w:val="00B52C15"/>
    <w:rsid w:val="00B5302E"/>
    <w:rsid w:val="00B531A0"/>
    <w:rsid w:val="00B56D64"/>
    <w:rsid w:val="00B60F37"/>
    <w:rsid w:val="00B62A45"/>
    <w:rsid w:val="00B63251"/>
    <w:rsid w:val="00B64330"/>
    <w:rsid w:val="00B6460A"/>
    <w:rsid w:val="00B6590F"/>
    <w:rsid w:val="00B66581"/>
    <w:rsid w:val="00B671DB"/>
    <w:rsid w:val="00B67449"/>
    <w:rsid w:val="00B7418E"/>
    <w:rsid w:val="00B74BA2"/>
    <w:rsid w:val="00B77BA1"/>
    <w:rsid w:val="00B77F22"/>
    <w:rsid w:val="00B8023A"/>
    <w:rsid w:val="00B825D0"/>
    <w:rsid w:val="00B85A72"/>
    <w:rsid w:val="00B86068"/>
    <w:rsid w:val="00B92BCA"/>
    <w:rsid w:val="00B9383B"/>
    <w:rsid w:val="00B9391E"/>
    <w:rsid w:val="00B96124"/>
    <w:rsid w:val="00B965F6"/>
    <w:rsid w:val="00B970DF"/>
    <w:rsid w:val="00B97659"/>
    <w:rsid w:val="00B979CC"/>
    <w:rsid w:val="00BA11E8"/>
    <w:rsid w:val="00BB004A"/>
    <w:rsid w:val="00BB0D96"/>
    <w:rsid w:val="00BB2227"/>
    <w:rsid w:val="00BB3D53"/>
    <w:rsid w:val="00BB5C0F"/>
    <w:rsid w:val="00BC131F"/>
    <w:rsid w:val="00BC23CA"/>
    <w:rsid w:val="00BC3395"/>
    <w:rsid w:val="00BC472A"/>
    <w:rsid w:val="00BD117D"/>
    <w:rsid w:val="00BD3265"/>
    <w:rsid w:val="00BD5DBE"/>
    <w:rsid w:val="00BD78C9"/>
    <w:rsid w:val="00BD7AC0"/>
    <w:rsid w:val="00BE2835"/>
    <w:rsid w:val="00BE2D00"/>
    <w:rsid w:val="00BE2FA6"/>
    <w:rsid w:val="00BE2FBF"/>
    <w:rsid w:val="00BE3C9E"/>
    <w:rsid w:val="00BE5C9E"/>
    <w:rsid w:val="00BF13BF"/>
    <w:rsid w:val="00BF3A96"/>
    <w:rsid w:val="00BF4BB1"/>
    <w:rsid w:val="00BF5E87"/>
    <w:rsid w:val="00BF66E1"/>
    <w:rsid w:val="00C01421"/>
    <w:rsid w:val="00C071C7"/>
    <w:rsid w:val="00C10551"/>
    <w:rsid w:val="00C11AB7"/>
    <w:rsid w:val="00C1331A"/>
    <w:rsid w:val="00C157FF"/>
    <w:rsid w:val="00C20257"/>
    <w:rsid w:val="00C2074E"/>
    <w:rsid w:val="00C21F8F"/>
    <w:rsid w:val="00C222BF"/>
    <w:rsid w:val="00C226C4"/>
    <w:rsid w:val="00C25259"/>
    <w:rsid w:val="00C26348"/>
    <w:rsid w:val="00C2689B"/>
    <w:rsid w:val="00C26D20"/>
    <w:rsid w:val="00C27039"/>
    <w:rsid w:val="00C27BAF"/>
    <w:rsid w:val="00C3309F"/>
    <w:rsid w:val="00C344D7"/>
    <w:rsid w:val="00C35516"/>
    <w:rsid w:val="00C35629"/>
    <w:rsid w:val="00C35A32"/>
    <w:rsid w:val="00C406C2"/>
    <w:rsid w:val="00C40F76"/>
    <w:rsid w:val="00C417AC"/>
    <w:rsid w:val="00C42BC1"/>
    <w:rsid w:val="00C43A92"/>
    <w:rsid w:val="00C44320"/>
    <w:rsid w:val="00C470E0"/>
    <w:rsid w:val="00C51017"/>
    <w:rsid w:val="00C51436"/>
    <w:rsid w:val="00C5151E"/>
    <w:rsid w:val="00C53F07"/>
    <w:rsid w:val="00C602A1"/>
    <w:rsid w:val="00C631BE"/>
    <w:rsid w:val="00C670C5"/>
    <w:rsid w:val="00C67A8D"/>
    <w:rsid w:val="00C73A93"/>
    <w:rsid w:val="00C73DE4"/>
    <w:rsid w:val="00C73F2B"/>
    <w:rsid w:val="00C74197"/>
    <w:rsid w:val="00C76832"/>
    <w:rsid w:val="00C8078E"/>
    <w:rsid w:val="00C80E75"/>
    <w:rsid w:val="00C819B9"/>
    <w:rsid w:val="00C82727"/>
    <w:rsid w:val="00C878CF"/>
    <w:rsid w:val="00C90809"/>
    <w:rsid w:val="00C910C9"/>
    <w:rsid w:val="00C9319F"/>
    <w:rsid w:val="00C934E5"/>
    <w:rsid w:val="00C95857"/>
    <w:rsid w:val="00C96568"/>
    <w:rsid w:val="00C96B88"/>
    <w:rsid w:val="00C979E6"/>
    <w:rsid w:val="00CA0E7C"/>
    <w:rsid w:val="00CA1C15"/>
    <w:rsid w:val="00CA1CFD"/>
    <w:rsid w:val="00CA2DA5"/>
    <w:rsid w:val="00CA30A5"/>
    <w:rsid w:val="00CA3369"/>
    <w:rsid w:val="00CA3E82"/>
    <w:rsid w:val="00CA5CDD"/>
    <w:rsid w:val="00CB029F"/>
    <w:rsid w:val="00CB31BF"/>
    <w:rsid w:val="00CB3D0E"/>
    <w:rsid w:val="00CB463B"/>
    <w:rsid w:val="00CB48ED"/>
    <w:rsid w:val="00CB4E2F"/>
    <w:rsid w:val="00CB6C3E"/>
    <w:rsid w:val="00CC0C73"/>
    <w:rsid w:val="00CC26F9"/>
    <w:rsid w:val="00CC4368"/>
    <w:rsid w:val="00CC44CA"/>
    <w:rsid w:val="00CD7EFB"/>
    <w:rsid w:val="00CE0086"/>
    <w:rsid w:val="00CE06AC"/>
    <w:rsid w:val="00CE0D65"/>
    <w:rsid w:val="00CE26E3"/>
    <w:rsid w:val="00CE2AEA"/>
    <w:rsid w:val="00CE3117"/>
    <w:rsid w:val="00CE5768"/>
    <w:rsid w:val="00CE65F4"/>
    <w:rsid w:val="00CE6A4E"/>
    <w:rsid w:val="00CE6E02"/>
    <w:rsid w:val="00CE75D4"/>
    <w:rsid w:val="00CF4918"/>
    <w:rsid w:val="00D01724"/>
    <w:rsid w:val="00D02ADA"/>
    <w:rsid w:val="00D0400A"/>
    <w:rsid w:val="00D05D3A"/>
    <w:rsid w:val="00D05FF3"/>
    <w:rsid w:val="00D07EB1"/>
    <w:rsid w:val="00D1038C"/>
    <w:rsid w:val="00D103EA"/>
    <w:rsid w:val="00D11B8A"/>
    <w:rsid w:val="00D125BF"/>
    <w:rsid w:val="00D17EC6"/>
    <w:rsid w:val="00D21161"/>
    <w:rsid w:val="00D2322F"/>
    <w:rsid w:val="00D244DD"/>
    <w:rsid w:val="00D247FA"/>
    <w:rsid w:val="00D24F97"/>
    <w:rsid w:val="00D32115"/>
    <w:rsid w:val="00D329C2"/>
    <w:rsid w:val="00D33E9C"/>
    <w:rsid w:val="00D3695C"/>
    <w:rsid w:val="00D419E7"/>
    <w:rsid w:val="00D46C68"/>
    <w:rsid w:val="00D47282"/>
    <w:rsid w:val="00D50AA5"/>
    <w:rsid w:val="00D50CAD"/>
    <w:rsid w:val="00D513B3"/>
    <w:rsid w:val="00D54047"/>
    <w:rsid w:val="00D546B4"/>
    <w:rsid w:val="00D54CF5"/>
    <w:rsid w:val="00D578AD"/>
    <w:rsid w:val="00D621F6"/>
    <w:rsid w:val="00D63105"/>
    <w:rsid w:val="00D6341F"/>
    <w:rsid w:val="00D64ED0"/>
    <w:rsid w:val="00D736A3"/>
    <w:rsid w:val="00D74367"/>
    <w:rsid w:val="00D752F0"/>
    <w:rsid w:val="00D75A5B"/>
    <w:rsid w:val="00D80AA5"/>
    <w:rsid w:val="00D8191D"/>
    <w:rsid w:val="00D92230"/>
    <w:rsid w:val="00D9281C"/>
    <w:rsid w:val="00D953DD"/>
    <w:rsid w:val="00D9709A"/>
    <w:rsid w:val="00DA0E65"/>
    <w:rsid w:val="00DA1B40"/>
    <w:rsid w:val="00DA2A7B"/>
    <w:rsid w:val="00DA5101"/>
    <w:rsid w:val="00DB0EC6"/>
    <w:rsid w:val="00DB13A9"/>
    <w:rsid w:val="00DB2ABA"/>
    <w:rsid w:val="00DB2DE2"/>
    <w:rsid w:val="00DB4E04"/>
    <w:rsid w:val="00DB4EB2"/>
    <w:rsid w:val="00DB5531"/>
    <w:rsid w:val="00DB6B90"/>
    <w:rsid w:val="00DB765A"/>
    <w:rsid w:val="00DC143A"/>
    <w:rsid w:val="00DC16F2"/>
    <w:rsid w:val="00DC204C"/>
    <w:rsid w:val="00DC3D39"/>
    <w:rsid w:val="00DC3E2F"/>
    <w:rsid w:val="00DC5CC3"/>
    <w:rsid w:val="00DC74C4"/>
    <w:rsid w:val="00DC74C9"/>
    <w:rsid w:val="00DD1292"/>
    <w:rsid w:val="00DD57CF"/>
    <w:rsid w:val="00DD6F46"/>
    <w:rsid w:val="00DE0566"/>
    <w:rsid w:val="00DE182F"/>
    <w:rsid w:val="00DE388D"/>
    <w:rsid w:val="00DF4D28"/>
    <w:rsid w:val="00DF4F9A"/>
    <w:rsid w:val="00DF52F1"/>
    <w:rsid w:val="00DF68B9"/>
    <w:rsid w:val="00E022D3"/>
    <w:rsid w:val="00E02467"/>
    <w:rsid w:val="00E06945"/>
    <w:rsid w:val="00E11220"/>
    <w:rsid w:val="00E118C8"/>
    <w:rsid w:val="00E12FC5"/>
    <w:rsid w:val="00E13225"/>
    <w:rsid w:val="00E14508"/>
    <w:rsid w:val="00E17BB7"/>
    <w:rsid w:val="00E17C93"/>
    <w:rsid w:val="00E2351D"/>
    <w:rsid w:val="00E23913"/>
    <w:rsid w:val="00E240F2"/>
    <w:rsid w:val="00E27EDE"/>
    <w:rsid w:val="00E33743"/>
    <w:rsid w:val="00E413C2"/>
    <w:rsid w:val="00E42D25"/>
    <w:rsid w:val="00E432CD"/>
    <w:rsid w:val="00E4418F"/>
    <w:rsid w:val="00E44BC9"/>
    <w:rsid w:val="00E45511"/>
    <w:rsid w:val="00E4609C"/>
    <w:rsid w:val="00E4774C"/>
    <w:rsid w:val="00E47AE3"/>
    <w:rsid w:val="00E47C8C"/>
    <w:rsid w:val="00E5052A"/>
    <w:rsid w:val="00E50DFC"/>
    <w:rsid w:val="00E51C58"/>
    <w:rsid w:val="00E5395F"/>
    <w:rsid w:val="00E5736D"/>
    <w:rsid w:val="00E57AAD"/>
    <w:rsid w:val="00E701CB"/>
    <w:rsid w:val="00E70B6D"/>
    <w:rsid w:val="00E70D54"/>
    <w:rsid w:val="00E74BD1"/>
    <w:rsid w:val="00E74C7B"/>
    <w:rsid w:val="00E75804"/>
    <w:rsid w:val="00E81147"/>
    <w:rsid w:val="00E86D5E"/>
    <w:rsid w:val="00E86FBA"/>
    <w:rsid w:val="00E90355"/>
    <w:rsid w:val="00E9363E"/>
    <w:rsid w:val="00E954D9"/>
    <w:rsid w:val="00E955FE"/>
    <w:rsid w:val="00EA0283"/>
    <w:rsid w:val="00EA12AC"/>
    <w:rsid w:val="00EA1EA8"/>
    <w:rsid w:val="00EA488B"/>
    <w:rsid w:val="00EA5FE2"/>
    <w:rsid w:val="00EA6806"/>
    <w:rsid w:val="00EA71F7"/>
    <w:rsid w:val="00EB0DA5"/>
    <w:rsid w:val="00EB35FB"/>
    <w:rsid w:val="00EB5348"/>
    <w:rsid w:val="00EB6798"/>
    <w:rsid w:val="00EB6D30"/>
    <w:rsid w:val="00EB70C8"/>
    <w:rsid w:val="00EC19E8"/>
    <w:rsid w:val="00EC2E7B"/>
    <w:rsid w:val="00EC3F68"/>
    <w:rsid w:val="00EC649C"/>
    <w:rsid w:val="00EC6D04"/>
    <w:rsid w:val="00ED01BF"/>
    <w:rsid w:val="00ED05EC"/>
    <w:rsid w:val="00ED07E8"/>
    <w:rsid w:val="00ED120E"/>
    <w:rsid w:val="00ED2C96"/>
    <w:rsid w:val="00ED2EFB"/>
    <w:rsid w:val="00ED4C28"/>
    <w:rsid w:val="00EE07B2"/>
    <w:rsid w:val="00EE09F5"/>
    <w:rsid w:val="00EE1E5D"/>
    <w:rsid w:val="00EE28DE"/>
    <w:rsid w:val="00EE2B17"/>
    <w:rsid w:val="00EE484C"/>
    <w:rsid w:val="00EE7CA4"/>
    <w:rsid w:val="00EF18FE"/>
    <w:rsid w:val="00EF2758"/>
    <w:rsid w:val="00EF43FF"/>
    <w:rsid w:val="00EF62D2"/>
    <w:rsid w:val="00EF74AD"/>
    <w:rsid w:val="00EF776B"/>
    <w:rsid w:val="00F007D8"/>
    <w:rsid w:val="00F026C6"/>
    <w:rsid w:val="00F05402"/>
    <w:rsid w:val="00F13DA6"/>
    <w:rsid w:val="00F141A8"/>
    <w:rsid w:val="00F14758"/>
    <w:rsid w:val="00F16C97"/>
    <w:rsid w:val="00F16EA2"/>
    <w:rsid w:val="00F17861"/>
    <w:rsid w:val="00F20A43"/>
    <w:rsid w:val="00F21A40"/>
    <w:rsid w:val="00F232C0"/>
    <w:rsid w:val="00F345E3"/>
    <w:rsid w:val="00F37CD3"/>
    <w:rsid w:val="00F42BBE"/>
    <w:rsid w:val="00F43AA3"/>
    <w:rsid w:val="00F4420B"/>
    <w:rsid w:val="00F4461C"/>
    <w:rsid w:val="00F453D8"/>
    <w:rsid w:val="00F47642"/>
    <w:rsid w:val="00F50E38"/>
    <w:rsid w:val="00F51A03"/>
    <w:rsid w:val="00F522BF"/>
    <w:rsid w:val="00F532CA"/>
    <w:rsid w:val="00F57484"/>
    <w:rsid w:val="00F5788E"/>
    <w:rsid w:val="00F62255"/>
    <w:rsid w:val="00F666E9"/>
    <w:rsid w:val="00F66CB5"/>
    <w:rsid w:val="00F7000D"/>
    <w:rsid w:val="00F700A9"/>
    <w:rsid w:val="00F742E1"/>
    <w:rsid w:val="00F770A3"/>
    <w:rsid w:val="00F80204"/>
    <w:rsid w:val="00F8327F"/>
    <w:rsid w:val="00F8461B"/>
    <w:rsid w:val="00F84D95"/>
    <w:rsid w:val="00F85461"/>
    <w:rsid w:val="00F87FEA"/>
    <w:rsid w:val="00F9069D"/>
    <w:rsid w:val="00F923AB"/>
    <w:rsid w:val="00F92E24"/>
    <w:rsid w:val="00F93C08"/>
    <w:rsid w:val="00F94A2E"/>
    <w:rsid w:val="00F95EDB"/>
    <w:rsid w:val="00F96562"/>
    <w:rsid w:val="00F96A77"/>
    <w:rsid w:val="00FA3D94"/>
    <w:rsid w:val="00FA6CDF"/>
    <w:rsid w:val="00FB3BC0"/>
    <w:rsid w:val="00FB53D0"/>
    <w:rsid w:val="00FB5A91"/>
    <w:rsid w:val="00FB5E04"/>
    <w:rsid w:val="00FB743A"/>
    <w:rsid w:val="00FC042F"/>
    <w:rsid w:val="00FC3595"/>
    <w:rsid w:val="00FC511D"/>
    <w:rsid w:val="00FC612D"/>
    <w:rsid w:val="00FC6A07"/>
    <w:rsid w:val="00FC749F"/>
    <w:rsid w:val="00FD1E34"/>
    <w:rsid w:val="00FD332E"/>
    <w:rsid w:val="00FD5C05"/>
    <w:rsid w:val="00FE07B4"/>
    <w:rsid w:val="00FE1BBC"/>
    <w:rsid w:val="00FE5DDC"/>
    <w:rsid w:val="00FF2579"/>
    <w:rsid w:val="00FF427F"/>
    <w:rsid w:val="00FF4A9E"/>
    <w:rsid w:val="00FF51BB"/>
    <w:rsid w:val="00FF6621"/>
    <w:rsid w:val="00FF7C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5EFF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4654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4654F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4654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654F9"/>
    <w:rPr>
      <w:sz w:val="20"/>
      <w:szCs w:val="20"/>
    </w:rPr>
  </w:style>
  <w:style w:type="paragraph" w:styleId="a7">
    <w:name w:val="List Paragraph"/>
    <w:basedOn w:val="a"/>
    <w:uiPriority w:val="34"/>
    <w:qFormat/>
    <w:rsid w:val="004654F9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1E4061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E4061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E1122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e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EB3502-4685-4FFD-B68B-B46C8DFC2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9</Words>
  <Characters>1025</Characters>
  <Application>Microsoft Office Word</Application>
  <DocSecurity>0</DocSecurity>
  <Lines>8</Lines>
  <Paragraphs>2</Paragraphs>
  <ScaleCrop>false</ScaleCrop>
  <Company/>
  <LinksUpToDate>false</LinksUpToDate>
  <CharactersWithSpaces>1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-TAI SHIH</dc:creator>
  <cp:keywords/>
  <dc:description/>
  <cp:lastModifiedBy>user</cp:lastModifiedBy>
  <cp:revision>2</cp:revision>
  <cp:lastPrinted>2012-11-01T18:27:00Z</cp:lastPrinted>
  <dcterms:created xsi:type="dcterms:W3CDTF">2012-11-02T00:52:00Z</dcterms:created>
  <dcterms:modified xsi:type="dcterms:W3CDTF">2012-11-02T00:52:00Z</dcterms:modified>
</cp:coreProperties>
</file>